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4"/>
        <w:tblW w:w="992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4"/>
      </w:tblGrid>
      <w:tr w:rsidR="00BB7ED1" w:rsidTr="00B13568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63759" w:rsidP="00B13568">
            <w:pPr>
              <w:pStyle w:val="a3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2336" behindDoc="1" locked="0" layoutInCell="1" allowOverlap="1" wp14:anchorId="609F6B7B" wp14:editId="5EEB47F7">
                  <wp:simplePos x="0" y="0"/>
                  <wp:positionH relativeFrom="column">
                    <wp:posOffset>-20955</wp:posOffset>
                  </wp:positionH>
                  <wp:positionV relativeFrom="page">
                    <wp:posOffset>-140335</wp:posOffset>
                  </wp:positionV>
                  <wp:extent cx="6356985" cy="9441815"/>
                  <wp:effectExtent l="0" t="0" r="5715" b="6985"/>
                  <wp:wrapNone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B7ED1"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1257AE95" wp14:editId="48D14339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B7ED1" w:rsidTr="00B13568">
        <w:trPr>
          <w:trHeight w:val="1288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B7ED1" w:rsidRDefault="00BB7ED1" w:rsidP="00B13568">
            <w:pPr>
              <w:pStyle w:val="2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B7ED1" w:rsidRDefault="00BB7ED1" w:rsidP="00B13568">
            <w:pPr>
              <w:pStyle w:val="12"/>
              <w:spacing w:line="252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1F0CCB49" wp14:editId="48DF605F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22" name="Рисунок 22" descr="Описание: Описание: FPMI_ngtu_neti_rgb_poly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Описание: FPMI_ngtu_neti_rgb_poly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3C8106D6" wp14:editId="3CF00FEA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B7ED1" w:rsidTr="00B13568">
        <w:trPr>
          <w:trHeight w:val="3076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lang w:val="en-US"/>
              </w:rPr>
            </w:pPr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  <w:rPr>
                <w:color w:val="000000" w:themeColor="text1"/>
                <w:sz w:val="28"/>
              </w:rPr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832657A248834F21B536AEE7BC24DE7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BB7ED1" w:rsidRPr="008E1E2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Pr="00D02216" w:rsidRDefault="00825CA6" w:rsidP="00BB7ED1">
            <w:pPr>
              <w:pStyle w:val="3"/>
              <w:spacing w:line="240" w:lineRule="auto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802F8F3A1AC04B3CB30C2826E37D927D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B7ED1">
                  <w:rPr>
                    <w:color w:val="000000" w:themeColor="text1"/>
                    <w:sz w:val="28"/>
                  </w:rPr>
                  <w:t>Расчетно-графическое задание</w:t>
                </w:r>
              </w:sdtContent>
            </w:sdt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</w:pPr>
            <w:r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29F44413AD6C4429A7D94E86DECC16CA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>
                  <w:rPr>
                    <w:color w:val="auto"/>
                    <w:sz w:val="28"/>
                  </w:rPr>
                  <w:t xml:space="preserve"> Методы принятия оптимальных решений</w:t>
                </w:r>
              </w:sdtContent>
            </w:sdt>
            <w:r>
              <w:rPr>
                <w:color w:val="auto"/>
                <w:sz w:val="28"/>
              </w:rPr>
              <w:t>»</w:t>
            </w:r>
          </w:p>
        </w:tc>
      </w:tr>
      <w:tr w:rsidR="00BB7ED1" w:rsidTr="00B13568">
        <w:trPr>
          <w:trHeight w:val="36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ind w:left="567" w:right="561"/>
              <w:jc w:val="center"/>
              <w:outlineLvl w:val="2"/>
              <w:rPr>
                <w:rFonts w:ascii="Calibri Light" w:hAnsi="Calibri Light" w:cs="Arial"/>
                <w:b/>
                <w:smallCaps/>
                <w:color w:val="auto"/>
                <w:sz w:val="32"/>
              </w:rPr>
            </w:pPr>
          </w:p>
        </w:tc>
      </w:tr>
      <w:tr w:rsidR="00BB7ED1" w:rsidTr="00B13568">
        <w:trPr>
          <w:trHeight w:val="291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/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9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Факультет 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пми</w:t>
            </w: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087351963FFA49DE9AB9A1BAF9593F4D"/>
              </w:placeholder>
              <w:text/>
            </w:sdtPr>
            <w:sdtContent>
              <w:p w:rsidR="00BB7ED1" w:rsidRDefault="00BB7ED1" w:rsidP="00B13568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2C30C4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и - 1</w:t>
            </w:r>
            <w:r w:rsidR="00BB7ED1">
              <w:rPr>
                <w:rFonts w:cstheme="minorHAnsi"/>
                <w:caps/>
                <w:sz w:val="24"/>
                <w:szCs w:val="24"/>
              </w:rPr>
              <w:t>2</w:t>
            </w:r>
          </w:p>
        </w:tc>
      </w:tr>
      <w:tr w:rsidR="00BB7ED1" w:rsidRPr="00E868C5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ариант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E868C5" w:rsidRDefault="00B63759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21</w:t>
            </w:r>
          </w:p>
        </w:tc>
      </w:tr>
      <w:tr w:rsidR="00BB7ED1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t>Студенты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63759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Опов С. н.</w:t>
            </w:r>
          </w:p>
        </w:tc>
      </w:tr>
      <w:tr w:rsidR="00BB7ED1" w:rsidTr="00B13568">
        <w:trPr>
          <w:trHeight w:hRule="exact" w:val="69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1607729610"/>
              <w:placeholder>
                <w:docPart w:val="5D3BDFB10DCF41CC894933E6EE986094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B7ED1" w:rsidRDefault="00BB7ED1" w:rsidP="00B13568"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. ю.</w:t>
            </w:r>
          </w:p>
        </w:tc>
      </w:tr>
      <w:tr w:rsidR="00BB7ED1" w:rsidTr="00B13568">
        <w:trPr>
          <w:trHeight w:hRule="exact" w:val="81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val="63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B366D8" w:rsidRDefault="002C30C4" w:rsidP="00B13568">
            <w:pPr>
              <w:jc w:val="center"/>
              <w:rPr>
                <w:rFonts w:cstheme="minorHAnsi"/>
                <w:sz w:val="28"/>
                <w:szCs w:val="24"/>
                <w:lang w:val="en-US"/>
              </w:rPr>
            </w:pPr>
            <w:r>
              <w:rPr>
                <w:rFonts w:cstheme="minorHAnsi"/>
                <w:sz w:val="28"/>
                <w:szCs w:val="24"/>
              </w:rPr>
              <w:t>Новосибирск, 2024</w:t>
            </w:r>
          </w:p>
        </w:tc>
      </w:tr>
    </w:tbl>
    <w:p w:rsidR="00BB7ED1" w:rsidRDefault="00BB7ED1" w:rsidP="00BB7ED1">
      <w:pPr>
        <w:rPr>
          <w:rFonts w:ascii="Times New Roman" w:hAnsi="Times New Roman" w:cs="Times New Roman"/>
          <w:sz w:val="24"/>
        </w:rPr>
      </w:pPr>
    </w:p>
    <w:p w:rsidR="00BB7ED1" w:rsidRDefault="00825CA6" w:rsidP="00924281">
      <w:pPr>
        <w:rPr>
          <w:rFonts w:ascii="Times New Roman" w:hAnsi="Times New Roman" w:cs="Times New Roman"/>
          <w:sz w:val="24"/>
        </w:rPr>
      </w:pPr>
      <w:r w:rsidRPr="00825CA6">
        <w:rPr>
          <w:rFonts w:ascii="Times New Roman" w:hAnsi="Times New Roman" w:cs="Times New Roman"/>
          <w:sz w:val="24"/>
        </w:rPr>
        <w:lastRenderedPageBreak/>
        <w:drawing>
          <wp:inline distT="0" distB="0" distL="0" distR="0" wp14:anchorId="7236BD44" wp14:editId="4BFC6193">
            <wp:extent cx="5940425" cy="3097433"/>
            <wp:effectExtent l="0" t="0" r="3175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97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1:</w:t>
      </w: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заданные вариантом непараметрические критерии согласия, набор данных классического эксперимента проверить простые гипотезы о принадлежности выборок потенциально подходящим законам распределения (в соответствии с вариантом задания). </w:t>
      </w:r>
    </w:p>
    <w:p w:rsidR="00924281" w:rsidRPr="00B14F09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>Для применяемых критериев в сформированной таблице зафиксировать значения статистик критериев и</w:t>
      </w:r>
      <w:r>
        <w:rPr>
          <w:rFonts w:ascii="Times New Roman" w:hAnsi="Times New Roman" w:cs="Times New Roman"/>
          <w:sz w:val="24"/>
        </w:rPr>
        <w:t xml:space="preserve">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65pt;height:18.65pt" o:ole="">
            <v:imagedata r:id="rId11" o:title=""/>
          </v:shape>
          <o:OLEObject Type="Embed" ProgID="Equation.DSMT4" ShapeID="_x0000_i1025" DrawAspect="Content" ObjectID="_1795555017" r:id="rId12"/>
        </w:object>
      </w:r>
      <w:r w:rsidRPr="00924281">
        <w:rPr>
          <w:rFonts w:ascii="Times New Roman" w:hAnsi="Times New Roman" w:cs="Times New Roman"/>
          <w:sz w:val="24"/>
        </w:rPr>
        <w:t>.</w:t>
      </w:r>
    </w:p>
    <w:p w:rsidR="009449D2" w:rsidRDefault="009449D2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9449D2" w:rsidRDefault="00825CA6" w:rsidP="00924281">
      <w:pPr>
        <w:pStyle w:val="a7"/>
        <w:rPr>
          <w:rFonts w:ascii="Times New Roman" w:hAnsi="Times New Roman" w:cs="Times New Roman"/>
          <w:sz w:val="24"/>
        </w:rPr>
      </w:pPr>
      <w:r w:rsidRPr="00825CA6">
        <w:rPr>
          <w:rFonts w:ascii="Times New Roman" w:hAnsi="Times New Roman" w:cs="Times New Roman"/>
          <w:sz w:val="24"/>
        </w:rPr>
        <w:drawing>
          <wp:inline distT="0" distB="0" distL="0" distR="0" wp14:anchorId="0435E756" wp14:editId="34A90997">
            <wp:extent cx="1571844" cy="704948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71844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9D2" w:rsidRDefault="00825CA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6D563755" wp14:editId="4A8234E1">
            <wp:extent cx="3421380" cy="1067664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421856" cy="1067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CA6" w:rsidRDefault="00825CA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2AC53625" wp14:editId="34E30754">
            <wp:extent cx="5940425" cy="36173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CA6" w:rsidRDefault="00825CA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764DA349" wp14:editId="19D15597">
            <wp:extent cx="5940425" cy="875521"/>
            <wp:effectExtent l="0" t="0" r="3175" b="127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5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Pr="00825CA6" w:rsidRDefault="00825CA6" w:rsidP="00825CA6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76140FC9" wp14:editId="0D3C8F6B">
            <wp:extent cx="3688080" cy="2669090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89323" cy="266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A26BE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2C30C4" w:rsidRDefault="00825CA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745D55D" wp14:editId="18B1DD01">
            <wp:extent cx="1571844" cy="704948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71844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825CA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C07CD8E" wp14:editId="5FB6CFB3">
            <wp:extent cx="4048690" cy="1276528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48690" cy="1276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CA6" w:rsidRDefault="00825CA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6C8B8341" wp14:editId="3F44956C">
            <wp:extent cx="5940425" cy="286322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825CA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26C7ABA7" wp14:editId="14C7986E">
            <wp:extent cx="5940425" cy="754126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54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825CA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18284E3D" wp14:editId="73B91F3B">
            <wp:extent cx="4092932" cy="2971800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96464" cy="2974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P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2C30C4" w:rsidRPr="00825CA6" w:rsidRDefault="00825CA6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Логарифмически нормальное распределение:</w:t>
      </w:r>
    </w:p>
    <w:p w:rsidR="00E62042" w:rsidRDefault="00825CA6" w:rsidP="00924281">
      <w:pPr>
        <w:pStyle w:val="a7"/>
        <w:rPr>
          <w:rFonts w:ascii="Times New Roman" w:hAnsi="Times New Roman" w:cs="Times New Roman"/>
          <w:sz w:val="24"/>
        </w:rPr>
      </w:pPr>
      <w:r w:rsidRPr="00825CA6">
        <w:rPr>
          <w:rFonts w:ascii="Times New Roman" w:hAnsi="Times New Roman" w:cs="Times New Roman"/>
          <w:sz w:val="24"/>
        </w:rPr>
        <w:drawing>
          <wp:inline distT="0" distB="0" distL="0" distR="0" wp14:anchorId="4DB12752" wp14:editId="11C5A361">
            <wp:extent cx="2124371" cy="733527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24371" cy="733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825CA6" w:rsidP="00924281">
      <w:pPr>
        <w:pStyle w:val="a7"/>
        <w:rPr>
          <w:rFonts w:ascii="Times New Roman" w:hAnsi="Times New Roman" w:cs="Times New Roman"/>
          <w:sz w:val="24"/>
        </w:rPr>
      </w:pPr>
      <w:r w:rsidRPr="00825CA6">
        <w:rPr>
          <w:rFonts w:ascii="Times New Roman" w:hAnsi="Times New Roman" w:cs="Times New Roman"/>
          <w:sz w:val="24"/>
        </w:rPr>
        <w:drawing>
          <wp:inline distT="0" distB="0" distL="0" distR="0" wp14:anchorId="657918FE" wp14:editId="06712034">
            <wp:extent cx="3991532" cy="1286054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991532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CA6" w:rsidRDefault="00825CA6" w:rsidP="00924281">
      <w:pPr>
        <w:pStyle w:val="a7"/>
        <w:rPr>
          <w:rFonts w:ascii="Times New Roman" w:hAnsi="Times New Roman" w:cs="Times New Roman"/>
          <w:sz w:val="24"/>
        </w:rPr>
      </w:pPr>
      <w:r w:rsidRPr="00825CA6">
        <w:rPr>
          <w:rFonts w:ascii="Times New Roman" w:hAnsi="Times New Roman" w:cs="Times New Roman"/>
          <w:sz w:val="24"/>
        </w:rPr>
        <w:drawing>
          <wp:inline distT="0" distB="0" distL="0" distR="0" wp14:anchorId="61704BAE" wp14:editId="4CA9DEE1">
            <wp:extent cx="5940425" cy="354378"/>
            <wp:effectExtent l="0" t="0" r="3175" b="762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4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CA6" w:rsidRPr="00825CA6" w:rsidRDefault="00825CA6" w:rsidP="00924281">
      <w:pPr>
        <w:pStyle w:val="a7"/>
        <w:rPr>
          <w:rFonts w:ascii="Times New Roman" w:hAnsi="Times New Roman" w:cs="Times New Roman"/>
          <w:sz w:val="24"/>
        </w:rPr>
      </w:pPr>
      <w:r w:rsidRPr="00825CA6">
        <w:rPr>
          <w:rFonts w:ascii="Times New Roman" w:hAnsi="Times New Roman" w:cs="Times New Roman"/>
          <w:sz w:val="24"/>
        </w:rPr>
        <w:drawing>
          <wp:inline distT="0" distB="0" distL="0" distR="0" wp14:anchorId="76D0AB05" wp14:editId="781546B7">
            <wp:extent cx="5940425" cy="865712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65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Pr="00825CA6" w:rsidRDefault="00825CA6" w:rsidP="00924281">
      <w:pPr>
        <w:pStyle w:val="a7"/>
        <w:rPr>
          <w:rFonts w:ascii="Times New Roman" w:hAnsi="Times New Roman" w:cs="Times New Roman"/>
          <w:sz w:val="24"/>
        </w:rPr>
      </w:pPr>
      <w:r w:rsidRPr="00825CA6">
        <w:rPr>
          <w:rFonts w:ascii="Times New Roman" w:hAnsi="Times New Roman" w:cs="Times New Roman"/>
          <w:sz w:val="24"/>
        </w:rPr>
        <w:drawing>
          <wp:inline distT="0" distB="0" distL="0" distR="0" wp14:anchorId="7823C03A" wp14:editId="51AF14C0">
            <wp:extent cx="4358640" cy="3137735"/>
            <wp:effectExtent l="0" t="0" r="3810" b="571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60296" cy="3138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Pr="00825CA6" w:rsidRDefault="002C198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Логистическое</w:t>
      </w:r>
      <w:r>
        <w:rPr>
          <w:rFonts w:ascii="Times New Roman" w:hAnsi="Times New Roman" w:cs="Times New Roman"/>
          <w:sz w:val="24"/>
        </w:rPr>
        <w:t xml:space="preserve"> </w:t>
      </w:r>
      <w:r w:rsidR="00825CA6">
        <w:rPr>
          <w:rFonts w:ascii="Times New Roman" w:hAnsi="Times New Roman" w:cs="Times New Roman"/>
          <w:sz w:val="24"/>
        </w:rPr>
        <w:t>распределение</w:t>
      </w:r>
      <w:r w:rsidR="00825CA6" w:rsidRPr="00825CA6">
        <w:rPr>
          <w:rFonts w:ascii="Times New Roman" w:hAnsi="Times New Roman" w:cs="Times New Roman"/>
          <w:sz w:val="24"/>
        </w:rPr>
        <w:t>:</w:t>
      </w:r>
    </w:p>
    <w:p w:rsidR="00825CA6" w:rsidRPr="00825CA6" w:rsidRDefault="00825CA6" w:rsidP="00924281">
      <w:pPr>
        <w:pStyle w:val="a7"/>
        <w:rPr>
          <w:rFonts w:ascii="Times New Roman" w:hAnsi="Times New Roman" w:cs="Times New Roman"/>
          <w:sz w:val="24"/>
        </w:rPr>
      </w:pPr>
      <w:r w:rsidRPr="00825CA6">
        <w:rPr>
          <w:rFonts w:ascii="Times New Roman" w:hAnsi="Times New Roman" w:cs="Times New Roman"/>
          <w:sz w:val="24"/>
        </w:rPr>
        <w:drawing>
          <wp:inline distT="0" distB="0" distL="0" distR="0" wp14:anchorId="6CB2F8C4" wp14:editId="402A1CBA">
            <wp:extent cx="1571844" cy="724001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71844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825CA6" w:rsidP="00825CA6">
      <w:pPr>
        <w:pStyle w:val="a7"/>
        <w:tabs>
          <w:tab w:val="left" w:pos="2628"/>
        </w:tabs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516802EF" wp14:editId="66AF6560">
            <wp:extent cx="4001058" cy="1209844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01058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CA6" w:rsidRDefault="00825CA6" w:rsidP="00825CA6">
      <w:pPr>
        <w:pStyle w:val="a7"/>
        <w:tabs>
          <w:tab w:val="left" w:pos="2628"/>
        </w:tabs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4DE90C18" wp14:editId="5D18B230">
            <wp:extent cx="5940425" cy="294293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4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CA6" w:rsidRPr="00825CA6" w:rsidRDefault="00825CA6" w:rsidP="00825CA6">
      <w:pPr>
        <w:pStyle w:val="a7"/>
        <w:tabs>
          <w:tab w:val="left" w:pos="2628"/>
        </w:tabs>
        <w:rPr>
          <w:rFonts w:ascii="Times New Roman" w:hAnsi="Times New Roman" w:cs="Times New Roman"/>
          <w:sz w:val="24"/>
          <w:lang w:val="en-US"/>
        </w:rPr>
      </w:pPr>
      <w:r w:rsidRPr="00825CA6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17DA46D5" wp14:editId="07090F13">
            <wp:extent cx="5940425" cy="781102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81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825CA6" w:rsidP="00924281">
      <w:pPr>
        <w:pStyle w:val="a7"/>
        <w:rPr>
          <w:rFonts w:ascii="Times New Roman" w:hAnsi="Times New Roman" w:cs="Times New Roman"/>
          <w:sz w:val="24"/>
        </w:rPr>
      </w:pPr>
      <w:r w:rsidRPr="00825CA6">
        <w:rPr>
          <w:rFonts w:ascii="Times New Roman" w:hAnsi="Times New Roman" w:cs="Times New Roman"/>
          <w:sz w:val="24"/>
        </w:rPr>
        <w:drawing>
          <wp:inline distT="0" distB="0" distL="0" distR="0" wp14:anchorId="04301BC3" wp14:editId="7DBF58BA">
            <wp:extent cx="4055207" cy="2918460"/>
            <wp:effectExtent l="0" t="0" r="254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55585" cy="2918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Pr="00E62042" w:rsidRDefault="00E62042" w:rsidP="00924281">
      <w:pPr>
        <w:pStyle w:val="a7"/>
        <w:rPr>
          <w:rFonts w:ascii="Times New Roman" w:hAnsi="Times New Roman" w:cs="Times New Roman"/>
          <w:b/>
          <w:sz w:val="24"/>
        </w:rPr>
      </w:pPr>
      <w:r w:rsidRPr="00E62042">
        <w:rPr>
          <w:rFonts w:ascii="Times New Roman" w:hAnsi="Times New Roman" w:cs="Times New Roman"/>
          <w:b/>
          <w:sz w:val="24"/>
        </w:rPr>
        <w:t>Таблица со всеми полученными данным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29"/>
        <w:gridCol w:w="2174"/>
        <w:gridCol w:w="2174"/>
        <w:gridCol w:w="2174"/>
      </w:tblGrid>
      <w:tr w:rsidR="00825CA6" w:rsidTr="00CE2A92">
        <w:tc>
          <w:tcPr>
            <w:tcW w:w="2329" w:type="dxa"/>
          </w:tcPr>
          <w:p w:rsidR="00825CA6" w:rsidRPr="00CE2A92" w:rsidRDefault="00825CA6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4" w:type="dxa"/>
          </w:tcPr>
          <w:p w:rsidR="00825CA6" w:rsidRDefault="00825CA6" w:rsidP="00825CA6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ритерий Андерсона-Дарлинга</w:t>
            </w:r>
          </w:p>
        </w:tc>
        <w:tc>
          <w:tcPr>
            <w:tcW w:w="2174" w:type="dxa"/>
          </w:tcPr>
          <w:p w:rsidR="00825CA6" w:rsidRPr="00D65CD7" w:rsidRDefault="00825CA6" w:rsidP="00825CA6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gramStart"/>
            <w:r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proofErr w:type="spellStart"/>
            <w:proofErr w:type="gramEnd"/>
            <w:r w:rsidR="002C198A">
              <w:rPr>
                <w:rFonts w:ascii="Times New Roman" w:hAnsi="Times New Roman" w:cs="Times New Roman"/>
                <w:sz w:val="24"/>
              </w:rPr>
              <w:t>а</w:t>
            </w:r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  <w:tc>
          <w:tcPr>
            <w:tcW w:w="2174" w:type="dxa"/>
          </w:tcPr>
          <w:p w:rsidR="00825CA6" w:rsidRPr="00D65CD7" w:rsidRDefault="00825CA6" w:rsidP="002C198A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gramStart"/>
            <w:r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proofErr w:type="spellStart"/>
            <w:proofErr w:type="gramEnd"/>
            <w:r w:rsidR="002C198A"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4" w:type="dxa"/>
          </w:tcPr>
          <w:p w:rsidR="00D65CD7" w:rsidRPr="002C198A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S</w:t>
            </w:r>
            <w:r w:rsidRPr="002C198A">
              <w:rPr>
                <w:rFonts w:ascii="Times New Roman" w:hAnsi="Times New Roman" w:cs="Times New Roman"/>
              </w:rPr>
              <w:t xml:space="preserve"> = </w:t>
            </w:r>
            <w:r w:rsidR="00CE2A92" w:rsidRPr="002C198A">
              <w:rPr>
                <w:rFonts w:ascii="Times New Roman" w:hAnsi="Times New Roman" w:cs="Times New Roman"/>
              </w:rPr>
              <w:t>3.</w:t>
            </w:r>
            <w:r w:rsidR="002C198A">
              <w:rPr>
                <w:rFonts w:ascii="Times New Roman" w:hAnsi="Times New Roman" w:cs="Times New Roman"/>
                <w:lang w:val="en-US"/>
              </w:rPr>
              <w:t>205</w:t>
            </w:r>
          </w:p>
          <w:p w:rsidR="00CE2A92" w:rsidRPr="002C198A" w:rsidRDefault="00CE2A92" w:rsidP="00CE2A92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P</w:t>
            </w:r>
            <w:r w:rsidRPr="002C198A">
              <w:rPr>
                <w:rFonts w:ascii="Times New Roman" w:hAnsi="Times New Roman" w:cs="Times New Roman"/>
              </w:rPr>
              <w:t>=0</w:t>
            </w:r>
            <w:r w:rsidR="002C198A">
              <w:rPr>
                <w:rFonts w:ascii="Times New Roman" w:hAnsi="Times New Roman" w:cs="Times New Roman"/>
                <w:lang w:val="en-US"/>
              </w:rPr>
              <w:t>.022</w:t>
            </w:r>
          </w:p>
          <w:p w:rsidR="00D65CD7" w:rsidRPr="00D65CD7" w:rsidRDefault="002C198A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.</w:t>
            </w:r>
            <w:r w:rsidR="002C198A">
              <w:rPr>
                <w:rFonts w:ascii="Times New Roman" w:hAnsi="Times New Roman" w:cs="Times New Roman"/>
                <w:lang w:val="en-US"/>
              </w:rPr>
              <w:t>591</w:t>
            </w:r>
          </w:p>
          <w:p w:rsidR="00CE2A92" w:rsidRDefault="00D65CD7" w:rsidP="00CE2A92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2C198A">
              <w:rPr>
                <w:rFonts w:ascii="Times New Roman" w:hAnsi="Times New Roman" w:cs="Times New Roman"/>
                <w:lang w:val="en-US"/>
              </w:rPr>
              <w:t>.018</w:t>
            </w:r>
          </w:p>
          <w:p w:rsidR="00D65CD7" w:rsidRDefault="002C198A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2C198A">
              <w:rPr>
                <w:rFonts w:ascii="Times New Roman" w:hAnsi="Times New Roman" w:cs="Times New Roman"/>
                <w:lang w:val="en-US"/>
              </w:rPr>
              <w:t>28.454</w:t>
            </w:r>
          </w:p>
          <w:p w:rsidR="00CE2A92" w:rsidRPr="002C198A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CE2A92">
              <w:rPr>
                <w:rFonts w:ascii="Times New Roman" w:hAnsi="Times New Roman" w:cs="Times New Roman"/>
              </w:rPr>
              <w:t>0</w:t>
            </w:r>
            <w:r w:rsidR="002C198A">
              <w:rPr>
                <w:rFonts w:ascii="Times New Roman" w:hAnsi="Times New Roman" w:cs="Times New Roman"/>
                <w:lang w:val="en-US"/>
              </w:rPr>
              <w:t>.034</w:t>
            </w:r>
          </w:p>
          <w:p w:rsidR="00D65CD7" w:rsidRDefault="002C198A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.</w:t>
            </w:r>
            <w:r w:rsidR="002C198A">
              <w:rPr>
                <w:rFonts w:ascii="Times New Roman" w:hAnsi="Times New Roman" w:cs="Times New Roman"/>
                <w:lang w:val="en-US"/>
              </w:rPr>
              <w:t>4175</w:t>
            </w:r>
          </w:p>
          <w:p w:rsidR="00D65CD7" w:rsidRPr="002C198A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CE2A92">
              <w:rPr>
                <w:rFonts w:ascii="Times New Roman" w:hAnsi="Times New Roman" w:cs="Times New Roman"/>
              </w:rPr>
              <w:t>0</w:t>
            </w:r>
            <w:r w:rsidR="002C198A">
              <w:rPr>
                <w:rFonts w:ascii="Times New Roman" w:hAnsi="Times New Roman" w:cs="Times New Roman"/>
                <w:lang w:val="en-US"/>
              </w:rPr>
              <w:t>.017</w:t>
            </w:r>
          </w:p>
          <w:p w:rsidR="00D65CD7" w:rsidRPr="00CE2A92" w:rsidRDefault="002C198A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.</w:t>
            </w:r>
            <w:r w:rsidR="002C198A">
              <w:rPr>
                <w:rFonts w:ascii="Times New Roman" w:hAnsi="Times New Roman" w:cs="Times New Roman"/>
                <w:lang w:val="en-US"/>
              </w:rPr>
              <w:t>622</w:t>
            </w:r>
          </w:p>
          <w:p w:rsidR="00CE2A92" w:rsidRDefault="00D65CD7" w:rsidP="00CE2A92">
            <w:pPr>
              <w:pStyle w:val="a7"/>
              <w:ind w:left="0"/>
            </w:pPr>
            <w:r w:rsidRPr="00D65CD7">
              <w:rPr>
                <w:rFonts w:ascii="Times New Roman" w:hAnsi="Times New Roman" w:cs="Times New Roman"/>
                <w:lang w:val="en-US"/>
              </w:rPr>
              <w:t>P=0</w:t>
            </w:r>
            <w:r w:rsidR="002C198A">
              <w:rPr>
                <w:rFonts w:ascii="Times New Roman" w:hAnsi="Times New Roman" w:cs="Times New Roman"/>
                <w:lang w:val="en-US"/>
              </w:rPr>
              <w:t>.011</w:t>
            </w:r>
          </w:p>
          <w:p w:rsidR="00D65CD7" w:rsidRDefault="002C198A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1.</w:t>
            </w:r>
            <w:r w:rsidR="002C198A">
              <w:rPr>
                <w:rFonts w:ascii="Times New Roman" w:hAnsi="Times New Roman" w:cs="Times New Roman"/>
                <w:lang w:val="en-US"/>
              </w:rPr>
              <w:t>748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2C198A">
              <w:rPr>
                <w:rFonts w:ascii="Times New Roman" w:hAnsi="Times New Roman" w:cs="Times New Roman"/>
                <w:lang w:val="en-US"/>
              </w:rPr>
              <w:t>.023</w:t>
            </w:r>
          </w:p>
          <w:p w:rsidR="00D65CD7" w:rsidRDefault="002C198A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D65CD7" w:rsidTr="00CE2A92">
        <w:tc>
          <w:tcPr>
            <w:tcW w:w="2329" w:type="dxa"/>
          </w:tcPr>
          <w:p w:rsidR="00D65CD7" w:rsidRDefault="002C198A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арифмически нормальное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2C198A">
              <w:rPr>
                <w:rFonts w:ascii="Times New Roman" w:hAnsi="Times New Roman" w:cs="Times New Roman"/>
                <w:lang w:val="en-US"/>
              </w:rPr>
              <w:t>2.561</w:t>
            </w:r>
          </w:p>
          <w:p w:rsidR="00D65CD7" w:rsidRPr="002C198A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 w:rsidR="00CE2A92">
              <w:rPr>
                <w:rFonts w:ascii="Times New Roman" w:hAnsi="Times New Roman" w:cs="Times New Roman"/>
              </w:rPr>
              <w:t>0</w:t>
            </w:r>
            <w:r w:rsidR="002C198A">
              <w:rPr>
                <w:rFonts w:ascii="Times New Roman" w:hAnsi="Times New Roman" w:cs="Times New Roman"/>
                <w:lang w:val="en-US"/>
              </w:rPr>
              <w:t>.046</w:t>
            </w:r>
          </w:p>
          <w:p w:rsidR="00D65CD7" w:rsidRDefault="002C198A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.69</w:t>
            </w:r>
            <w:r w:rsidR="002C198A">
              <w:rPr>
                <w:rFonts w:ascii="Times New Roman" w:hAnsi="Times New Roman" w:cs="Times New Roman"/>
                <w:lang w:val="en-US"/>
              </w:rPr>
              <w:t>44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2C198A">
              <w:rPr>
                <w:rFonts w:ascii="Times New Roman" w:hAnsi="Times New Roman" w:cs="Times New Roman"/>
                <w:lang w:val="en-US"/>
              </w:rPr>
              <w:t>.005</w:t>
            </w:r>
          </w:p>
          <w:p w:rsidR="00D65CD7" w:rsidRDefault="002C198A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2C198A">
              <w:rPr>
                <w:rFonts w:ascii="Times New Roman" w:hAnsi="Times New Roman" w:cs="Times New Roman"/>
                <w:lang w:val="en-US"/>
              </w:rPr>
              <w:t>33.359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2C198A">
              <w:rPr>
                <w:rFonts w:ascii="Times New Roman" w:hAnsi="Times New Roman" w:cs="Times New Roman"/>
                <w:lang w:val="en-US"/>
              </w:rPr>
              <w:t>.019</w:t>
            </w:r>
          </w:p>
          <w:p w:rsidR="00D65CD7" w:rsidRDefault="002C198A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2C198A" w:rsidTr="00CE2A92">
        <w:tc>
          <w:tcPr>
            <w:tcW w:w="2329" w:type="dxa"/>
          </w:tcPr>
          <w:p w:rsidR="002C198A" w:rsidRDefault="002C198A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истическое</w:t>
            </w:r>
          </w:p>
        </w:tc>
        <w:tc>
          <w:tcPr>
            <w:tcW w:w="2174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3.191</w:t>
            </w:r>
          </w:p>
          <w:p w:rsidR="002C198A" w:rsidRP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022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Pr="00CE2A92">
              <w:rPr>
                <w:rFonts w:ascii="Times New Roman" w:hAnsi="Times New Roman" w:cs="Times New Roman"/>
                <w:lang w:val="en-US"/>
              </w:rPr>
              <w:t>3.</w:t>
            </w:r>
            <w:r>
              <w:rPr>
                <w:rFonts w:ascii="Times New Roman" w:hAnsi="Times New Roman" w:cs="Times New Roman"/>
                <w:lang w:val="en-US"/>
              </w:rPr>
              <w:t>6</w:t>
            </w:r>
          </w:p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29.602</w:t>
            </w:r>
          </w:p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03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</w:tbl>
    <w:p w:rsidR="00E62042" w:rsidRPr="002C198A" w:rsidRDefault="00E62042" w:rsidP="00924281">
      <w:pPr>
        <w:pStyle w:val="a7"/>
        <w:rPr>
          <w:rFonts w:ascii="Times New Roman" w:hAnsi="Times New Roman" w:cs="Times New Roman"/>
          <w:b/>
          <w:sz w:val="24"/>
        </w:rPr>
      </w:pP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Применяя те же критерии проверить сложные гипотезы о согласии с теми же законами при использовании оценок максимального правдоподобия. </w:t>
      </w:r>
    </w:p>
    <w:p w:rsidR="00924281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 xml:space="preserve">Зафиксировать в той же таблице значения статистик критериев и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 id="_x0000_i1026" type="#_x0000_t75" style="width:26.65pt;height:18.65pt" o:ole="">
            <v:imagedata r:id="rId11" o:title=""/>
          </v:shape>
          <o:OLEObject Type="Embed" ProgID="Equation.DSMT4" ShapeID="_x0000_i1026" DrawAspect="Content" ObjectID="_1795555018" r:id="rId33"/>
        </w:object>
      </w:r>
      <w:r w:rsidRPr="00924281">
        <w:rPr>
          <w:rFonts w:ascii="Times New Roman" w:hAnsi="Times New Roman" w:cs="Times New Roman"/>
          <w:sz w:val="24"/>
        </w:rPr>
        <w:t>. Сравнить последние с достигнутыми уровнями значимости при проверке простых гипотез. Дать объяснение результатам.</w:t>
      </w:r>
    </w:p>
    <w:p w:rsidR="00CE2A92" w:rsidRDefault="00CE2A92" w:rsidP="00924281">
      <w:pPr>
        <w:pStyle w:val="a7"/>
        <w:rPr>
          <w:rFonts w:ascii="Times New Roman" w:hAnsi="Times New Roman" w:cs="Times New Roman"/>
          <w:sz w:val="24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7D765A" w:rsidRDefault="002C198A" w:rsidP="00924281">
      <w:pPr>
        <w:pStyle w:val="a7"/>
        <w:rPr>
          <w:rFonts w:ascii="Times New Roman" w:hAnsi="Times New Roman" w:cs="Times New Roman"/>
          <w:sz w:val="24"/>
        </w:rPr>
      </w:pPr>
      <w:r w:rsidRPr="002C198A">
        <w:rPr>
          <w:rFonts w:ascii="Times New Roman" w:hAnsi="Times New Roman" w:cs="Times New Roman"/>
          <w:sz w:val="24"/>
        </w:rPr>
        <w:drawing>
          <wp:inline distT="0" distB="0" distL="0" distR="0" wp14:anchorId="75B7029D" wp14:editId="69F459E3">
            <wp:extent cx="1848108" cy="695422"/>
            <wp:effectExtent l="0" t="0" r="0" b="9525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48108" cy="6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</w:rPr>
        <w:drawing>
          <wp:inline distT="0" distB="0" distL="0" distR="0" wp14:anchorId="02133F15" wp14:editId="1F552441">
            <wp:extent cx="4029637" cy="1257475"/>
            <wp:effectExtent l="0" t="0" r="9525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029637" cy="12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98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401873D3" wp14:editId="784DBF70">
            <wp:extent cx="5940425" cy="456767"/>
            <wp:effectExtent l="0" t="0" r="3175" b="63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6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98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6E4B93D" wp14:editId="730C4E9F">
            <wp:extent cx="5940425" cy="1007340"/>
            <wp:effectExtent l="0" t="0" r="3175" b="254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07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98A" w:rsidRPr="002C198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529DB1C4" wp14:editId="28952B97">
            <wp:extent cx="4010114" cy="2910840"/>
            <wp:effectExtent l="0" t="0" r="9525" b="381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009262" cy="2910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7D765A" w:rsidRDefault="002C198A" w:rsidP="00924281">
      <w:pPr>
        <w:pStyle w:val="a7"/>
        <w:rPr>
          <w:rFonts w:ascii="Times New Roman" w:hAnsi="Times New Roman" w:cs="Times New Roman"/>
          <w:sz w:val="24"/>
        </w:rPr>
      </w:pPr>
      <w:r w:rsidRPr="002C198A">
        <w:rPr>
          <w:rFonts w:ascii="Times New Roman" w:hAnsi="Times New Roman" w:cs="Times New Roman"/>
          <w:sz w:val="24"/>
        </w:rPr>
        <w:drawing>
          <wp:inline distT="0" distB="0" distL="0" distR="0" wp14:anchorId="60E0F194" wp14:editId="30A0A58A">
            <wp:extent cx="1810003" cy="704948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</w:rPr>
        <w:drawing>
          <wp:inline distT="0" distB="0" distL="0" distR="0" wp14:anchorId="1A1EADEB" wp14:editId="566787BD">
            <wp:extent cx="4048690" cy="1257475"/>
            <wp:effectExtent l="0" t="0" r="952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048690" cy="12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98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4EB9560" wp14:editId="7045001C">
            <wp:extent cx="5940425" cy="426725"/>
            <wp:effectExtent l="0" t="0" r="317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98A" w:rsidRPr="002C198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3C4B832" wp14:editId="7946773A">
            <wp:extent cx="5940425" cy="1287531"/>
            <wp:effectExtent l="0" t="0" r="3175" b="825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87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2C198A" w:rsidP="00924281">
      <w:pPr>
        <w:pStyle w:val="a7"/>
        <w:rPr>
          <w:rFonts w:ascii="Times New Roman" w:hAnsi="Times New Roman" w:cs="Times New Roman"/>
          <w:sz w:val="24"/>
        </w:rPr>
      </w:pPr>
      <w:r w:rsidRPr="002C198A">
        <w:rPr>
          <w:rFonts w:ascii="Times New Roman" w:hAnsi="Times New Roman" w:cs="Times New Roman"/>
          <w:sz w:val="24"/>
        </w:rPr>
        <w:drawing>
          <wp:inline distT="0" distB="0" distL="0" distR="0" wp14:anchorId="32161FA3" wp14:editId="494EDBBE">
            <wp:extent cx="4588981" cy="32689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591788" cy="327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98A" w:rsidRDefault="002C198A" w:rsidP="002C198A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Логарифмически нормальное распределение:</w:t>
      </w:r>
    </w:p>
    <w:p w:rsidR="002C198A" w:rsidRPr="002C198A" w:rsidRDefault="002C198A" w:rsidP="002C198A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45DD9264" wp14:editId="6045E051">
            <wp:extent cx="2143424" cy="628738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143424" cy="628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</w:rPr>
        <w:drawing>
          <wp:inline distT="0" distB="0" distL="0" distR="0" wp14:anchorId="3E0A31E9" wp14:editId="5BA2AC08">
            <wp:extent cx="4010585" cy="1286054"/>
            <wp:effectExtent l="0" t="0" r="952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010585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98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4B9F8A13" wp14:editId="2D10FEE8">
            <wp:extent cx="5940425" cy="416915"/>
            <wp:effectExtent l="0" t="0" r="3175" b="254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6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98A" w:rsidRPr="002C198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5A9CDFF6" wp14:editId="24022997">
            <wp:extent cx="5940425" cy="1284466"/>
            <wp:effectExtent l="0" t="0" r="317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84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</w:rPr>
        <w:drawing>
          <wp:inline distT="0" distB="0" distL="0" distR="0" wp14:anchorId="06B62D7E" wp14:editId="68655759">
            <wp:extent cx="4494285" cy="3261360"/>
            <wp:effectExtent l="0" t="0" r="1905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492053" cy="3259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98A" w:rsidRPr="002C198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C073BD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Логистическое распределение</w:t>
      </w:r>
      <w:r w:rsidRPr="002C198A">
        <w:rPr>
          <w:rFonts w:ascii="Times New Roman" w:hAnsi="Times New Roman" w:cs="Times New Roman"/>
          <w:sz w:val="24"/>
        </w:rPr>
        <w:t>:</w:t>
      </w:r>
    </w:p>
    <w:p w:rsidR="002C198A" w:rsidRPr="002C198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8CF095E" wp14:editId="67ACB005">
            <wp:extent cx="1743318" cy="704948"/>
            <wp:effectExtent l="0" t="0" r="9525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43318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</w:rPr>
        <w:drawing>
          <wp:inline distT="0" distB="0" distL="0" distR="0" wp14:anchorId="7B81FA88" wp14:editId="4475370E">
            <wp:extent cx="3982006" cy="1228896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982006" cy="1228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98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59F9FB4" wp14:editId="35DB53AC">
            <wp:extent cx="5940425" cy="433469"/>
            <wp:effectExtent l="0" t="0" r="3175" b="508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3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98A" w:rsidRPr="002C198A" w:rsidRDefault="002C198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198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1BC58043" wp14:editId="0B36C4BA">
            <wp:extent cx="5940425" cy="1277109"/>
            <wp:effectExtent l="0" t="0" r="317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77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2C198A" w:rsidP="00924281">
      <w:pPr>
        <w:pStyle w:val="a7"/>
        <w:rPr>
          <w:rFonts w:ascii="Times New Roman" w:hAnsi="Times New Roman" w:cs="Times New Roman"/>
          <w:sz w:val="24"/>
        </w:rPr>
      </w:pPr>
      <w:r w:rsidRPr="002C198A">
        <w:rPr>
          <w:rFonts w:ascii="Times New Roman" w:hAnsi="Times New Roman" w:cs="Times New Roman"/>
          <w:sz w:val="24"/>
        </w:rPr>
        <w:drawing>
          <wp:inline distT="0" distB="0" distL="0" distR="0" wp14:anchorId="70913F6B" wp14:editId="722A1928">
            <wp:extent cx="4423202" cy="31623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420839" cy="3160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5F8B" w:rsidRPr="00E62042" w:rsidRDefault="004D5F8B" w:rsidP="004D5F8B">
      <w:pPr>
        <w:pStyle w:val="a7"/>
        <w:rPr>
          <w:rFonts w:ascii="Times New Roman" w:hAnsi="Times New Roman" w:cs="Times New Roman"/>
          <w:b/>
          <w:sz w:val="24"/>
        </w:rPr>
      </w:pPr>
      <w:r w:rsidRPr="00E62042">
        <w:rPr>
          <w:rFonts w:ascii="Times New Roman" w:hAnsi="Times New Roman" w:cs="Times New Roman"/>
          <w:b/>
          <w:sz w:val="24"/>
        </w:rPr>
        <w:t>Таблица со всеми полученными данным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32"/>
        <w:gridCol w:w="2173"/>
        <w:gridCol w:w="2173"/>
        <w:gridCol w:w="2173"/>
      </w:tblGrid>
      <w:tr w:rsidR="002C198A" w:rsidTr="00C073BD">
        <w:tc>
          <w:tcPr>
            <w:tcW w:w="2332" w:type="dxa"/>
          </w:tcPr>
          <w:p w:rsidR="002C198A" w:rsidRPr="00CE2A92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3" w:type="dxa"/>
          </w:tcPr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ритерий Андерсона-Дарлинга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gramStart"/>
            <w:r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proofErr w:type="spellStart"/>
            <w:proofErr w:type="gramEnd"/>
            <w:r>
              <w:rPr>
                <w:rFonts w:ascii="Times New Roman" w:hAnsi="Times New Roman" w:cs="Times New Roman"/>
                <w:sz w:val="24"/>
              </w:rPr>
              <w:t>аЖанга</w:t>
            </w:r>
            <w:proofErr w:type="spellEnd"/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gramStart"/>
            <w:r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proofErr w:type="spellStart"/>
            <w:proofErr w:type="gramEnd"/>
            <w:r>
              <w:rPr>
                <w:rFonts w:ascii="Times New Roman" w:hAnsi="Times New Roman" w:cs="Times New Roman"/>
                <w:sz w:val="24"/>
              </w:rPr>
              <w:t>сЖанга</w:t>
            </w:r>
            <w:proofErr w:type="spellEnd"/>
          </w:p>
        </w:tc>
      </w:tr>
      <w:tr w:rsidR="002C198A" w:rsidTr="00C073BD">
        <w:tc>
          <w:tcPr>
            <w:tcW w:w="2332" w:type="dxa"/>
          </w:tcPr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3" w:type="dxa"/>
          </w:tcPr>
          <w:p w:rsidR="002C198A" w:rsidRPr="009B157F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S</w:t>
            </w:r>
            <w:r w:rsidRPr="002C198A">
              <w:rPr>
                <w:rFonts w:ascii="Times New Roman" w:hAnsi="Times New Roman" w:cs="Times New Roman"/>
              </w:rPr>
              <w:t xml:space="preserve"> = </w:t>
            </w:r>
            <w:r w:rsidR="009B157F">
              <w:rPr>
                <w:rFonts w:ascii="Times New Roman" w:hAnsi="Times New Roman" w:cs="Times New Roman"/>
              </w:rPr>
              <w:t>0</w:t>
            </w:r>
            <w:r w:rsidR="009B157F">
              <w:rPr>
                <w:rFonts w:ascii="Times New Roman" w:hAnsi="Times New Roman" w:cs="Times New Roman"/>
                <w:lang w:val="en-US"/>
              </w:rPr>
              <w:t>.</w:t>
            </w:r>
            <w:r w:rsidR="009B157F">
              <w:rPr>
                <w:rFonts w:ascii="Times New Roman" w:hAnsi="Times New Roman" w:cs="Times New Roman"/>
              </w:rPr>
              <w:t>432</w:t>
            </w:r>
          </w:p>
          <w:p w:rsidR="002C198A" w:rsidRPr="009B157F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P</w:t>
            </w:r>
            <w:r w:rsidRPr="002C198A">
              <w:rPr>
                <w:rFonts w:ascii="Times New Roman" w:hAnsi="Times New Roman" w:cs="Times New Roman"/>
              </w:rPr>
              <w:t>=0</w:t>
            </w:r>
            <w:r w:rsidRPr="009B157F">
              <w:rPr>
                <w:rFonts w:ascii="Times New Roman" w:hAnsi="Times New Roman" w:cs="Times New Roman"/>
              </w:rPr>
              <w:t>.</w:t>
            </w:r>
            <w:r w:rsidR="009B157F">
              <w:rPr>
                <w:rFonts w:ascii="Times New Roman" w:hAnsi="Times New Roman" w:cs="Times New Roman"/>
              </w:rPr>
              <w:t>306</w:t>
            </w:r>
          </w:p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Pr="00CE2A92">
              <w:rPr>
                <w:rFonts w:ascii="Times New Roman" w:hAnsi="Times New Roman" w:cs="Times New Roman"/>
                <w:lang w:val="en-US"/>
              </w:rPr>
              <w:t>3.</w:t>
            </w:r>
            <w:r w:rsidR="009B157F">
              <w:rPr>
                <w:rFonts w:ascii="Times New Roman" w:hAnsi="Times New Roman" w:cs="Times New Roman"/>
                <w:lang w:val="en-US"/>
              </w:rPr>
              <w:t>31</w:t>
            </w:r>
          </w:p>
          <w:p w:rsidR="002C198A" w:rsidRPr="009B157F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9B157F">
              <w:rPr>
                <w:rFonts w:ascii="Times New Roman" w:hAnsi="Times New Roman" w:cs="Times New Roman"/>
              </w:rPr>
              <w:t>655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9B157F">
              <w:rPr>
                <w:rFonts w:ascii="Times New Roman" w:hAnsi="Times New Roman" w:cs="Times New Roman"/>
                <w:lang w:val="en-US"/>
              </w:rPr>
              <w:t>5.05</w:t>
            </w:r>
          </w:p>
          <w:p w:rsidR="002C198A" w:rsidRPr="009B157F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9B157F">
              <w:rPr>
                <w:rFonts w:ascii="Times New Roman" w:hAnsi="Times New Roman" w:cs="Times New Roman"/>
              </w:rPr>
              <w:t>592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2C198A" w:rsidTr="00C073BD">
        <w:tc>
          <w:tcPr>
            <w:tcW w:w="2332" w:type="dxa"/>
          </w:tcPr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9B157F">
              <w:rPr>
                <w:rFonts w:ascii="Times New Roman" w:hAnsi="Times New Roman" w:cs="Times New Roman"/>
                <w:lang w:val="en-US"/>
              </w:rPr>
              <w:t>0.257</w:t>
            </w:r>
          </w:p>
          <w:p w:rsidR="002C198A" w:rsidRP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9B157F">
              <w:rPr>
                <w:rFonts w:ascii="Times New Roman" w:hAnsi="Times New Roman" w:cs="Times New Roman"/>
                <w:lang w:val="en-US"/>
              </w:rPr>
              <w:t>810</w:t>
            </w:r>
          </w:p>
          <w:p w:rsidR="002C198A" w:rsidRPr="00CE2A92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Pr="00CE2A92">
              <w:rPr>
                <w:rFonts w:ascii="Times New Roman" w:hAnsi="Times New Roman" w:cs="Times New Roman"/>
                <w:lang w:val="en-US"/>
              </w:rPr>
              <w:t>3.</w:t>
            </w:r>
            <w:r w:rsidR="009B157F">
              <w:rPr>
                <w:rFonts w:ascii="Times New Roman" w:hAnsi="Times New Roman" w:cs="Times New Roman"/>
                <w:lang w:val="en-US"/>
              </w:rPr>
              <w:t>329</w:t>
            </w:r>
          </w:p>
          <w:p w:rsidR="002C198A" w:rsidRDefault="002C198A" w:rsidP="004324FF">
            <w:pPr>
              <w:pStyle w:val="a7"/>
              <w:ind w:left="0"/>
            </w:pPr>
            <w:r w:rsidRPr="00D65CD7">
              <w:rPr>
                <w:rFonts w:ascii="Times New Roman" w:hAnsi="Times New Roman" w:cs="Times New Roman"/>
                <w:lang w:val="en-US"/>
              </w:rPr>
              <w:t>P=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9B157F">
              <w:rPr>
                <w:rFonts w:ascii="Times New Roman" w:hAnsi="Times New Roman" w:cs="Times New Roman"/>
                <w:lang w:val="en-US"/>
              </w:rPr>
              <w:t>522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9B157F">
              <w:rPr>
                <w:rFonts w:ascii="Times New Roman" w:hAnsi="Times New Roman" w:cs="Times New Roman"/>
                <w:lang w:val="en-US"/>
              </w:rPr>
              <w:t>8.254</w:t>
            </w:r>
          </w:p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9B157F">
              <w:rPr>
                <w:rFonts w:ascii="Times New Roman" w:hAnsi="Times New Roman" w:cs="Times New Roman"/>
                <w:lang w:val="en-US"/>
              </w:rPr>
              <w:t>355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2C198A" w:rsidTr="00C073BD">
        <w:tc>
          <w:tcPr>
            <w:tcW w:w="2332" w:type="dxa"/>
          </w:tcPr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арифмически нормальное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9B157F">
              <w:rPr>
                <w:rFonts w:ascii="Times New Roman" w:hAnsi="Times New Roman" w:cs="Times New Roman"/>
                <w:lang w:val="en-US"/>
              </w:rPr>
              <w:t>0.467</w:t>
            </w:r>
          </w:p>
          <w:p w:rsidR="002C198A" w:rsidRP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rPr>
                <w:rFonts w:ascii="Times New Roman" w:hAnsi="Times New Roman" w:cs="Times New Roman"/>
              </w:rPr>
              <w:t>0</w:t>
            </w:r>
            <w:r w:rsidR="009B157F">
              <w:rPr>
                <w:rFonts w:ascii="Times New Roman" w:hAnsi="Times New Roman" w:cs="Times New Roman"/>
                <w:lang w:val="en-US"/>
              </w:rPr>
              <w:t>.253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Pr="00CE2A92">
              <w:rPr>
                <w:rFonts w:ascii="Times New Roman" w:hAnsi="Times New Roman" w:cs="Times New Roman"/>
                <w:lang w:val="en-US"/>
              </w:rPr>
              <w:t>3.</w:t>
            </w:r>
            <w:r w:rsidR="009B157F">
              <w:rPr>
                <w:rFonts w:ascii="Times New Roman" w:hAnsi="Times New Roman" w:cs="Times New Roman"/>
                <w:lang w:val="en-US"/>
              </w:rPr>
              <w:t>316</w:t>
            </w:r>
          </w:p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9B157F">
              <w:rPr>
                <w:rFonts w:ascii="Times New Roman" w:hAnsi="Times New Roman" w:cs="Times New Roman"/>
                <w:lang w:val="en-US"/>
              </w:rPr>
              <w:t>541</w:t>
            </w:r>
          </w:p>
          <w:p w:rsidR="002C198A" w:rsidRDefault="009B157F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</w:t>
            </w:r>
            <w:r w:rsidR="002C198A">
              <w:rPr>
                <w:rFonts w:ascii="Times New Roman" w:hAnsi="Times New Roman" w:cs="Times New Roman"/>
              </w:rPr>
              <w:t>твергается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9B157F">
              <w:rPr>
                <w:rFonts w:ascii="Times New Roman" w:hAnsi="Times New Roman" w:cs="Times New Roman"/>
                <w:lang w:val="en-US"/>
              </w:rPr>
              <w:t>5.539</w:t>
            </w:r>
          </w:p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9B157F">
              <w:rPr>
                <w:rFonts w:ascii="Times New Roman" w:hAnsi="Times New Roman" w:cs="Times New Roman"/>
                <w:lang w:val="en-US"/>
              </w:rPr>
              <w:t>527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2C198A" w:rsidTr="00C073BD">
        <w:tc>
          <w:tcPr>
            <w:tcW w:w="2332" w:type="dxa"/>
          </w:tcPr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истическое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9B157F">
              <w:rPr>
                <w:rFonts w:ascii="Times New Roman" w:hAnsi="Times New Roman" w:cs="Times New Roman"/>
                <w:lang w:val="en-US"/>
              </w:rPr>
              <w:t>0.338</w:t>
            </w:r>
          </w:p>
          <w:p w:rsidR="002C198A" w:rsidRPr="009B157F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rPr>
                <w:rFonts w:ascii="Times New Roman" w:hAnsi="Times New Roman" w:cs="Times New Roman"/>
              </w:rPr>
              <w:t>0</w:t>
            </w:r>
            <w:r w:rsidR="009B157F">
              <w:rPr>
                <w:rFonts w:ascii="Times New Roman" w:hAnsi="Times New Roman" w:cs="Times New Roman"/>
                <w:lang w:val="en-US"/>
              </w:rPr>
              <w:t>.401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Pr="00CE2A92">
              <w:rPr>
                <w:rFonts w:ascii="Times New Roman" w:hAnsi="Times New Roman" w:cs="Times New Roman"/>
                <w:lang w:val="en-US"/>
              </w:rPr>
              <w:t>3.</w:t>
            </w:r>
            <w:r w:rsidR="009B157F">
              <w:rPr>
                <w:rFonts w:ascii="Times New Roman" w:hAnsi="Times New Roman" w:cs="Times New Roman"/>
                <w:lang w:val="en-US"/>
              </w:rPr>
              <w:t>315</w:t>
            </w:r>
          </w:p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9B157F">
              <w:rPr>
                <w:rFonts w:ascii="Times New Roman" w:hAnsi="Times New Roman" w:cs="Times New Roman"/>
                <w:lang w:val="en-US"/>
              </w:rPr>
              <w:t>.615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9B157F">
              <w:rPr>
                <w:rFonts w:ascii="Times New Roman" w:hAnsi="Times New Roman" w:cs="Times New Roman"/>
                <w:lang w:val="en-US"/>
              </w:rPr>
              <w:t>6.42</w:t>
            </w:r>
          </w:p>
          <w:p w:rsidR="002C198A" w:rsidRPr="00D65CD7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9B157F">
              <w:rPr>
                <w:rFonts w:ascii="Times New Roman" w:hAnsi="Times New Roman" w:cs="Times New Roman"/>
                <w:lang w:val="en-US"/>
              </w:rPr>
              <w:t>.475</w:t>
            </w:r>
          </w:p>
          <w:p w:rsidR="002C198A" w:rsidRDefault="002C198A" w:rsidP="004324FF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</w:tbl>
    <w:p w:rsidR="004D5F8B" w:rsidRPr="009D778C" w:rsidRDefault="004D5F8B" w:rsidP="007F6F74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о итогам проверки сложной гипотезы</w:t>
      </w:r>
      <w:r w:rsidR="007F6F74" w:rsidRPr="007F6F74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полученные параметры отличаются от данных в варианте. Разницу хорошо видно и по графикам. При проверке сложной </w:t>
      </w:r>
      <w:r w:rsidR="007F6F74">
        <w:rPr>
          <w:rFonts w:ascii="Times New Roman" w:hAnsi="Times New Roman" w:cs="Times New Roman"/>
          <w:sz w:val="24"/>
        </w:rPr>
        <w:t>гипо</w:t>
      </w:r>
      <w:r w:rsidR="009B157F">
        <w:rPr>
          <w:rFonts w:ascii="Times New Roman" w:hAnsi="Times New Roman" w:cs="Times New Roman"/>
          <w:sz w:val="24"/>
        </w:rPr>
        <w:t>тезы</w:t>
      </w:r>
      <w:r w:rsidR="009B157F" w:rsidRPr="009B157F">
        <w:rPr>
          <w:rFonts w:ascii="Times New Roman" w:hAnsi="Times New Roman" w:cs="Times New Roman"/>
          <w:sz w:val="24"/>
        </w:rPr>
        <w:t xml:space="preserve"> </w:t>
      </w:r>
      <w:r w:rsidR="009B157F">
        <w:rPr>
          <w:rFonts w:ascii="Times New Roman" w:hAnsi="Times New Roman" w:cs="Times New Roman"/>
          <w:sz w:val="24"/>
        </w:rPr>
        <w:t>с разными распределениями параметры подбираются лучшее, чем установленные при проверке простой гипотезы</w:t>
      </w:r>
      <w:r w:rsidR="009D778C">
        <w:rPr>
          <w:rFonts w:ascii="Times New Roman" w:hAnsi="Times New Roman" w:cs="Times New Roman"/>
          <w:sz w:val="24"/>
        </w:rPr>
        <w:t>.</w:t>
      </w:r>
    </w:p>
    <w:p w:rsidR="007F6F74" w:rsidRPr="007F6F74" w:rsidRDefault="007F6F74" w:rsidP="007F6F74">
      <w:pPr>
        <w:pStyle w:val="a7"/>
        <w:rPr>
          <w:rFonts w:ascii="Times New Roman" w:hAnsi="Times New Roman" w:cs="Times New Roman"/>
          <w:sz w:val="24"/>
        </w:rPr>
      </w:pPr>
    </w:p>
    <w:p w:rsid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различные модели законов распределения, из встроенных в ISW, проверить, найдутся ли среди них законы (хотя бы один), относительно которых не будет отвергаться сложная проверяемая гипотеза о «согласии» с данным законом при заданном уровне значимости  </w:t>
      </w:r>
      <w:r>
        <w:rPr>
          <w:rFonts w:ascii="Times New Roman" w:hAnsi="Times New Roman" w:cs="Times New Roman"/>
          <w:sz w:val="24"/>
        </w:rPr>
        <w:t>α = 0,5</w:t>
      </w:r>
      <w:r w:rsidRPr="00924281">
        <w:rPr>
          <w:rFonts w:ascii="Times New Roman" w:hAnsi="Times New Roman" w:cs="Times New Roman"/>
          <w:sz w:val="24"/>
        </w:rPr>
        <w:t xml:space="preserve">? </w:t>
      </w:r>
    </w:p>
    <w:p w:rsidR="007F6F74" w:rsidRDefault="00924281" w:rsidP="007F6F74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>Сделать вывод о наиболее подходящей модели, для описания данной выборки.</w:t>
      </w:r>
    </w:p>
    <w:p w:rsidR="007F6F74" w:rsidRDefault="007F6F74" w:rsidP="007F6F74">
      <w:pPr>
        <w:pStyle w:val="a7"/>
        <w:rPr>
          <w:rFonts w:ascii="Times New Roman" w:hAnsi="Times New Roman" w:cs="Times New Roman"/>
          <w:sz w:val="24"/>
        </w:rPr>
      </w:pPr>
    </w:p>
    <w:p w:rsidR="00E54C63" w:rsidRDefault="007F6F74" w:rsidP="007F6F74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 xml:space="preserve">При проверке распределений ранее ни одно из них не удовлетворяет условию (уровень значимости α </w:t>
      </w:r>
      <w:r w:rsidRPr="007F6F74">
        <w:rPr>
          <w:rFonts w:ascii="Times New Roman" w:hAnsi="Times New Roman" w:cs="Times New Roman"/>
          <w:sz w:val="24"/>
        </w:rPr>
        <w:t>&lt;</w:t>
      </w:r>
      <w:r>
        <w:rPr>
          <w:rFonts w:ascii="Times New Roman" w:hAnsi="Times New Roman" w:cs="Times New Roman"/>
          <w:sz w:val="24"/>
        </w:rPr>
        <w:t xml:space="preserve"> 0,5</w:t>
      </w:r>
      <w:r w:rsidRPr="007F6F74"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</w:rPr>
        <w:t xml:space="preserve"> . Поэтому будем перебирать различные законы. </w:t>
      </w:r>
    </w:p>
    <w:p w:rsidR="003A1FA2" w:rsidRPr="003A1FA2" w:rsidRDefault="009B157F" w:rsidP="007F6F74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9B157F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54E0724D" wp14:editId="418DCE69">
            <wp:extent cx="1752845" cy="647790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52845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Default="009B157F" w:rsidP="007F6F74">
      <w:pPr>
        <w:pStyle w:val="a7"/>
        <w:rPr>
          <w:rFonts w:ascii="Times New Roman" w:hAnsi="Times New Roman" w:cs="Times New Roman"/>
          <w:sz w:val="24"/>
        </w:rPr>
      </w:pPr>
      <w:r w:rsidRPr="009B157F">
        <w:rPr>
          <w:rFonts w:ascii="Times New Roman" w:hAnsi="Times New Roman" w:cs="Times New Roman"/>
          <w:sz w:val="24"/>
        </w:rPr>
        <w:drawing>
          <wp:inline distT="0" distB="0" distL="0" distR="0" wp14:anchorId="1195A7DF" wp14:editId="37C64A95">
            <wp:extent cx="4010585" cy="1257475"/>
            <wp:effectExtent l="0" t="0" r="9525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010585" cy="12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Default="009B157F" w:rsidP="007F6F74">
      <w:pPr>
        <w:pStyle w:val="a7"/>
        <w:rPr>
          <w:rFonts w:ascii="Times New Roman" w:hAnsi="Times New Roman" w:cs="Times New Roman"/>
          <w:sz w:val="24"/>
        </w:rPr>
      </w:pPr>
      <w:r w:rsidRPr="009B157F">
        <w:rPr>
          <w:rFonts w:ascii="Times New Roman" w:hAnsi="Times New Roman" w:cs="Times New Roman"/>
          <w:sz w:val="24"/>
        </w:rPr>
        <w:drawing>
          <wp:inline distT="0" distB="0" distL="0" distR="0" wp14:anchorId="09F1A056" wp14:editId="14337E3A">
            <wp:extent cx="3946732" cy="2857500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953765" cy="2862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039" w:rsidRDefault="00D45039" w:rsidP="007F6F74">
      <w:pPr>
        <w:pStyle w:val="a7"/>
        <w:rPr>
          <w:rFonts w:ascii="Times New Roman" w:hAnsi="Times New Roman" w:cs="Times New Roman"/>
          <w:sz w:val="24"/>
        </w:rPr>
      </w:pPr>
    </w:p>
    <w:p w:rsidR="00224CD9" w:rsidRPr="00D45039" w:rsidRDefault="00224CD9" w:rsidP="007F6F74">
      <w:pPr>
        <w:pStyle w:val="a7"/>
        <w:rPr>
          <w:rFonts w:ascii="Times New Roman" w:hAnsi="Times New Roman" w:cs="Times New Roman"/>
          <w:sz w:val="24"/>
        </w:rPr>
      </w:pPr>
    </w:p>
    <w:p w:rsidR="00E54C63" w:rsidRPr="00E54C63" w:rsidRDefault="00E54C63" w:rsidP="007F6F74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остигнутый уровень значимости по всем критериям </w:t>
      </w:r>
      <w:r w:rsidRPr="00E54C63">
        <w:rPr>
          <w:rFonts w:ascii="Times New Roman" w:hAnsi="Times New Roman" w:cs="Times New Roman"/>
          <w:sz w:val="24"/>
        </w:rPr>
        <w:t xml:space="preserve">&gt; </w:t>
      </w:r>
      <w:r>
        <w:rPr>
          <w:rFonts w:ascii="Times New Roman" w:hAnsi="Times New Roman" w:cs="Times New Roman"/>
          <w:sz w:val="24"/>
        </w:rPr>
        <w:t>0.5.</w:t>
      </w:r>
    </w:p>
    <w:p w:rsidR="007F6F74" w:rsidRPr="00E54C63" w:rsidRDefault="007F6F74" w:rsidP="00E54C63">
      <w:pPr>
        <w:rPr>
          <w:rFonts w:ascii="Times New Roman" w:hAnsi="Times New Roman" w:cs="Times New Roman"/>
          <w:sz w:val="24"/>
        </w:rPr>
      </w:pP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2: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В соответствии с вариантом смоделировать выборку по заданному закону пр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00" w:dyaOrig="290">
          <v:shape id="_x0000_i1027" type="#_x0000_t75" style="width:40pt;height:14.65pt" o:ole="">
            <v:imagedata r:id="rId57" o:title=""/>
          </v:shape>
          <o:OLEObject Type="Embed" ProgID="Equation.DSMT4" ShapeID="_x0000_i1027" DrawAspect="Content" ObjectID="_1795555019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. Используя критерий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90" w:dyaOrig="360">
          <v:shape id="_x0000_i1028" type="#_x0000_t75" style="width:14.65pt;height:18.65pt" o:ole="">
            <v:imagedata r:id="rId59" o:title=""/>
          </v:shape>
          <o:OLEObject Type="Embed" ProgID="Equation.DSMT4" ShapeID="_x0000_i1028" DrawAspect="Content" ObjectID="_1795555020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Пирсона проверить простую гипотезу о принадлежности выборки моделируемому закону, например, при числе интервалов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50" w:dyaOrig="290">
          <v:shape id="_x0000_i1029" type="#_x0000_t75" style="width:27.35pt;height:14.65pt" o:ole="">
            <v:imagedata r:id="rId61" o:title=""/>
          </v:shape>
          <o:OLEObject Type="Embed" ProgID="Equation.DSMT4" ShapeID="_x0000_i1029" DrawAspect="Content" ObjectID="_1795555021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60" w:dyaOrig="290">
          <v:shape id="_x0000_i1030" type="#_x0000_t75" style="width:33.35pt;height:14.65pt" o:ole="">
            <v:imagedata r:id="rId63" o:title=""/>
          </v:shape>
          <o:OLEObject Type="Embed" ProgID="Equation.DSMT4" ShapeID="_x0000_i1030" DrawAspect="Content" ObjectID="_1795555022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и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использовании различных </w:t>
      </w:r>
      <w:r>
        <w:rPr>
          <w:rFonts w:ascii="Times New Roman" w:hAnsi="Times New Roman" w:cs="Times New Roman"/>
          <w:i/>
          <w:sz w:val="24"/>
          <w:szCs w:val="24"/>
        </w:rPr>
        <w:t>вариантов группирова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8600" cy="24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, фиксируя в сформированной таблице значения статистик и достигаемые уровни значимости. 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ть следующие варианты группирования: равномерное; равновероятное;  асимптотически оптимальное.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анализировать результаты. Пояснить, что собой представляет асимптотически оптимальное группирование (АОГ). Вставить в отчет рисунок с плотностью и гистограммой для случая использования АОГ.</w:t>
      </w:r>
    </w:p>
    <w:p w:rsidR="00E54C63" w:rsidRDefault="00E54C6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C63" w:rsidRDefault="007371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7D0072" w:rsidRPr="007D007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BC63979" wp14:editId="7CDC2E7A">
            <wp:extent cx="4450080" cy="1334882"/>
            <wp:effectExtent l="0" t="0" r="762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447703" cy="1334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4C63">
        <w:rPr>
          <w:rFonts w:ascii="Times New Roman" w:hAnsi="Times New Roman" w:cs="Times New Roman"/>
          <w:sz w:val="24"/>
          <w:szCs w:val="24"/>
        </w:rPr>
        <w:tab/>
      </w:r>
    </w:p>
    <w:p w:rsidR="007371D8" w:rsidRPr="00B63759" w:rsidRDefault="007371D8" w:rsidP="003A1F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Проверяем простую гипотезу с использованием раз</w:t>
      </w:r>
      <w:r w:rsidR="003A1FA2">
        <w:rPr>
          <w:rFonts w:ascii="Times New Roman" w:hAnsi="Times New Roman" w:cs="Times New Roman"/>
          <w:sz w:val="24"/>
          <w:szCs w:val="24"/>
        </w:rPr>
        <w:t>личных вариантов группирования: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плотности:</w:t>
      </w:r>
    </w:p>
    <w:p w:rsidR="00F9432F" w:rsidRDefault="007D0072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007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9A3D096" wp14:editId="746F94AA">
            <wp:extent cx="5940425" cy="4321201"/>
            <wp:effectExtent l="0" t="0" r="3175" b="3175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21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е: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F9432F" w:rsidRDefault="007D0072" w:rsidP="00974AA6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007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0B06C05" wp14:editId="01B443B7">
            <wp:extent cx="5715798" cy="981212"/>
            <wp:effectExtent l="0" t="0" r="0" b="9525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715798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F9432F" w:rsidRDefault="007D0072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007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D041E5C" wp14:editId="320D9507">
            <wp:extent cx="5763429" cy="1009791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763429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асимптотически оптимальном группировании</w:t>
      </w:r>
      <w:r w:rsidR="002F4EA3">
        <w:rPr>
          <w:rFonts w:ascii="Times New Roman" w:hAnsi="Times New Roman" w:cs="Times New Roman"/>
          <w:sz w:val="24"/>
          <w:szCs w:val="24"/>
        </w:rPr>
        <w:t xml:space="preserve"> гипотеза о виде распределения не отвергаетс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</w:t>
      </w:r>
      <w:proofErr w:type="gramStart"/>
      <w:r>
        <w:rPr>
          <w:rFonts w:ascii="Times New Roman" w:hAnsi="Times New Roman" w:cs="Times New Roman"/>
          <w:sz w:val="24"/>
          <w:szCs w:val="24"/>
        </w:rPr>
        <w:t>е(</w:t>
      </w:r>
      <w:proofErr w:type="gramEnd"/>
      <w:r>
        <w:rPr>
          <w:rFonts w:ascii="Times New Roman" w:hAnsi="Times New Roman" w:cs="Times New Roman"/>
          <w:sz w:val="24"/>
          <w:szCs w:val="24"/>
        </w:rPr>
        <w:t>АОГ) обеспечивает максимальную мощность критериев согласия. Асимптотически нормальное группирование наблюдений обеспечивает при близких альтернативах максимальную мощность критериев согласия Хи-квадрат Пирсона и отношения правдоподоби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номерное группирование:</w:t>
      </w:r>
    </w:p>
    <w:p w:rsidR="002F4EA3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7D0072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007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1436531" wp14:editId="27D58670">
            <wp:extent cx="5696745" cy="1000265"/>
            <wp:effectExtent l="0" t="0" r="0" b="952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696745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Default="007D0072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007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090B0D3" wp14:editId="69DC5AB4">
            <wp:extent cx="5744377" cy="971686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744377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974A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184D" w:rsidRDefault="0046184D" w:rsidP="0046184D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801BD7" w:rsidRDefault="0046184D" w:rsidP="0046184D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801BD7">
        <w:rPr>
          <w:rFonts w:ascii="Times New Roman" w:hAnsi="Times New Roman" w:cs="Times New Roman"/>
          <w:sz w:val="24"/>
          <w:szCs w:val="24"/>
        </w:rPr>
        <w:t xml:space="preserve">ри равномерном группировании </w:t>
      </w:r>
      <w:proofErr w:type="gramStart"/>
      <w:r w:rsidR="007D0072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="007D0072">
        <w:rPr>
          <w:rFonts w:ascii="Times New Roman" w:hAnsi="Times New Roman" w:cs="Times New Roman"/>
          <w:sz w:val="24"/>
          <w:szCs w:val="24"/>
        </w:rPr>
        <w:t xml:space="preserve"> к = 7 гипотеза о виде распределения </w:t>
      </w:r>
      <w:r w:rsidR="00801BD7">
        <w:rPr>
          <w:rFonts w:ascii="Times New Roman" w:hAnsi="Times New Roman" w:cs="Times New Roman"/>
          <w:sz w:val="24"/>
          <w:szCs w:val="24"/>
        </w:rPr>
        <w:t>отвергается.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новероятное группирование: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7D0072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007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F21C762" wp14:editId="7DEAF52E">
            <wp:extent cx="5734850" cy="952633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734850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Default="007D0072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7D007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16AEBFA" wp14:editId="5DEBBD4B">
            <wp:extent cx="5792008" cy="895475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92008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801BD7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равновероятном группировании гипотеза о виде распределения отвергается</w:t>
      </w:r>
      <w:r w:rsidR="00974AA6">
        <w:rPr>
          <w:rFonts w:ascii="Times New Roman" w:hAnsi="Times New Roman" w:cs="Times New Roman"/>
          <w:sz w:val="24"/>
          <w:szCs w:val="24"/>
        </w:rPr>
        <w:t xml:space="preserve"> при </w:t>
      </w:r>
      <w:r w:rsidR="00974AA6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974AA6" w:rsidRPr="00974AA6">
        <w:rPr>
          <w:rFonts w:ascii="Times New Roman" w:hAnsi="Times New Roman" w:cs="Times New Roman"/>
          <w:sz w:val="24"/>
          <w:szCs w:val="24"/>
        </w:rPr>
        <w:t xml:space="preserve"> = 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6184D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рименяя критерии согласия Хи-квадрат, можно по-разному разбивать область определения случайной величины на интервалы (равной длины, равных вероятностей или асимптотически оптимальные).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3:</w:t>
      </w:r>
    </w:p>
    <w:p w:rsidR="009449D2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Для выборки результатов измерения скорости ветра (или инсоляции, солнечной радиации 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вт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/м</w:t>
      </w:r>
      <w:proofErr w:type="gramStart"/>
      <w:r w:rsidRPr="009449D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9449D2">
        <w:rPr>
          <w:rFonts w:ascii="Times New Roman" w:hAnsi="Times New Roman" w:cs="Times New Roman"/>
          <w:sz w:val="24"/>
          <w:szCs w:val="24"/>
        </w:rPr>
        <w:t>) в конкретном месяце (в соответствии с вариантом задания) идентифицировать модель закона (подобрать), который в наибольшей степени согласуется с этой выборкой. Следует рассматривать только некоторые из законов, перечень которых загружается с файлом «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стандартные.dst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»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данного задания используем выборку: </w:t>
      </w:r>
      <w:r w:rsidR="007D0072" w:rsidRPr="007D0072">
        <w:rPr>
          <w:rFonts w:ascii="Times New Roman" w:hAnsi="Times New Roman" w:cs="Times New Roman"/>
          <w:sz w:val="24"/>
          <w:szCs w:val="24"/>
        </w:rPr>
        <w:t>9-Инсоляция_сентябрь</w:t>
      </w:r>
      <w:r w:rsidRPr="0046184D">
        <w:rPr>
          <w:rFonts w:ascii="Times New Roman" w:hAnsi="Times New Roman" w:cs="Times New Roman"/>
          <w:sz w:val="24"/>
          <w:szCs w:val="24"/>
        </w:rPr>
        <w:t>.dat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руя графики и проверяя гипотезы, ищем подходящее распределение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ходе исследований было выделено 2 вероятно подходящих закона: распределение Б</w:t>
      </w:r>
      <w:r w:rsidR="007D0072">
        <w:rPr>
          <w:rFonts w:ascii="Times New Roman" w:hAnsi="Times New Roman" w:cs="Times New Roman"/>
          <w:sz w:val="24"/>
          <w:szCs w:val="24"/>
        </w:rPr>
        <w:t>ета 1-го рода и Равномерное распределение</w:t>
      </w:r>
    </w:p>
    <w:p w:rsidR="0046184D" w:rsidRDefault="00A052F1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52F1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1BA4082" wp14:editId="1170CBCA">
            <wp:extent cx="4983480" cy="3605552"/>
            <wp:effectExtent l="0" t="0" r="762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983739" cy="3605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52F1" w:rsidRDefault="00A052F1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52F1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1A18F1F" wp14:editId="5DFC8D39">
            <wp:extent cx="3223260" cy="992948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220657" cy="992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52F1" w:rsidRPr="00B63759" w:rsidRDefault="00A052F1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52F1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7B85A92" wp14:editId="2582460A">
            <wp:extent cx="5940425" cy="4283188"/>
            <wp:effectExtent l="0" t="0" r="3175" b="317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83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FCA" w:rsidRDefault="00A052F1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52F1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5EFA357" wp14:editId="755A1951">
            <wp:extent cx="2621280" cy="786385"/>
            <wp:effectExtent l="0" t="0" r="762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621646" cy="78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есмотря на близость графиков, достигнутые уровни значимости говорят о том, что распределение Бета 1-го</w:t>
      </w:r>
      <w:r w:rsidR="002C3626">
        <w:rPr>
          <w:rFonts w:ascii="Times New Roman" w:hAnsi="Times New Roman" w:cs="Times New Roman"/>
          <w:sz w:val="24"/>
          <w:szCs w:val="24"/>
        </w:rPr>
        <w:t xml:space="preserve"> уровня</w:t>
      </w:r>
      <w:r w:rsidR="002C3626" w:rsidRPr="002C3626">
        <w:rPr>
          <w:rFonts w:ascii="Times New Roman" w:hAnsi="Times New Roman" w:cs="Times New Roman"/>
          <w:sz w:val="24"/>
          <w:szCs w:val="24"/>
        </w:rPr>
        <w:t xml:space="preserve"> </w:t>
      </w:r>
      <w:r w:rsidR="002C3626">
        <w:rPr>
          <w:rFonts w:ascii="Times New Roman" w:hAnsi="Times New Roman" w:cs="Times New Roman"/>
          <w:sz w:val="24"/>
          <w:szCs w:val="24"/>
        </w:rPr>
        <w:t xml:space="preserve">и </w:t>
      </w:r>
      <w:r w:rsidR="00A052F1">
        <w:rPr>
          <w:rFonts w:ascii="Times New Roman" w:hAnsi="Times New Roman" w:cs="Times New Roman"/>
          <w:sz w:val="24"/>
          <w:szCs w:val="24"/>
        </w:rPr>
        <w:t xml:space="preserve">равномерное </w:t>
      </w:r>
      <w:r w:rsidR="002C3626">
        <w:rPr>
          <w:rFonts w:ascii="Times New Roman" w:hAnsi="Times New Roman" w:cs="Times New Roman"/>
          <w:sz w:val="24"/>
          <w:szCs w:val="24"/>
        </w:rPr>
        <w:t xml:space="preserve">распределение  </w:t>
      </w:r>
      <w:r>
        <w:rPr>
          <w:rFonts w:ascii="Times New Roman" w:hAnsi="Times New Roman" w:cs="Times New Roman"/>
          <w:sz w:val="24"/>
          <w:szCs w:val="24"/>
        </w:rPr>
        <w:t>не подход</w:t>
      </w:r>
      <w:r w:rsidR="00A052F1"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>т для описания эмпирического распределения.</w:t>
      </w: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07ACC" w:rsidRDefault="00407ACC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B14F09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арайтесь построить модель в виде смеси законов.</w:t>
      </w:r>
    </w:p>
    <w:p w:rsidR="00B14F09" w:rsidRDefault="00B14F09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3324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работы необходимо отсортировать выборку по возрастанию, а затем по виду эмпирического распределения разбить ее на части (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выборки</w:t>
      </w:r>
      <w:proofErr w:type="spellEnd"/>
      <w:r>
        <w:rPr>
          <w:rFonts w:ascii="Times New Roman" w:hAnsi="Times New Roman" w:cs="Times New Roman"/>
          <w:sz w:val="24"/>
          <w:szCs w:val="24"/>
        </w:rPr>
        <w:t>), которые необходимо описать отдельными моделями.</w:t>
      </w:r>
    </w:p>
    <w:p w:rsidR="00EA43F3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 следующие участки:</w:t>
      </w:r>
    </w:p>
    <w:p w:rsidR="002C3626" w:rsidRDefault="00EC6B65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7" type="#_x0000_t75" style="width:432.65pt;height:304.65pt">
            <v:imagedata r:id="rId78" o:title="tyjty"/>
          </v:shape>
        </w:pict>
      </w:r>
    </w:p>
    <w:p w:rsidR="00EA43F3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43F3" w:rsidRDefault="00EA43F3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каждого интервала будем выбирать отдельную модель.</w:t>
      </w:r>
    </w:p>
    <w:p w:rsidR="002C3626" w:rsidRPr="00B63759" w:rsidRDefault="00EA43F3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интервал:</w:t>
      </w:r>
    </w:p>
    <w:p w:rsidR="00D93A53" w:rsidRPr="00B63759" w:rsidRDefault="00D93A53" w:rsidP="002C3626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Default="0057435B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5B">
        <w:rPr>
          <w:rFonts w:ascii="Times New Roman" w:hAnsi="Times New Roman" w:cs="Times New Roman"/>
          <w:sz w:val="24"/>
          <w:szCs w:val="24"/>
        </w:rPr>
        <w:t>1-</w:t>
      </w:r>
      <w:r>
        <w:rPr>
          <w:rFonts w:ascii="Times New Roman" w:hAnsi="Times New Roman" w:cs="Times New Roman"/>
          <w:sz w:val="24"/>
          <w:szCs w:val="24"/>
        </w:rPr>
        <w:t xml:space="preserve">й интервал был лучше описан </w:t>
      </w:r>
      <w:r w:rsidR="004744DF">
        <w:rPr>
          <w:rFonts w:ascii="Times New Roman" w:hAnsi="Times New Roman" w:cs="Times New Roman"/>
          <w:sz w:val="24"/>
          <w:szCs w:val="24"/>
        </w:rPr>
        <w:t>Нормальным распределением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7435B" w:rsidRDefault="00725E12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25E12">
        <w:rPr>
          <w:rFonts w:ascii="Times New Roman" w:hAnsi="Times New Roman" w:cs="Times New Roman"/>
          <w:sz w:val="24"/>
          <w:szCs w:val="24"/>
        </w:rPr>
        <w:t>Shift</w:t>
      </w:r>
      <w:proofErr w:type="spellEnd"/>
      <w:r w:rsidRPr="00725E1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25E12">
        <w:rPr>
          <w:rFonts w:ascii="Times New Roman" w:hAnsi="Times New Roman" w:cs="Times New Roman"/>
          <w:sz w:val="24"/>
          <w:szCs w:val="24"/>
        </w:rPr>
        <w:t>Scale</w:t>
      </w:r>
      <w:proofErr w:type="spellEnd"/>
      <w:r w:rsidRPr="00725E12">
        <w:rPr>
          <w:rFonts w:ascii="Times New Roman" w:hAnsi="Times New Roman" w:cs="Times New Roman"/>
          <w:sz w:val="24"/>
          <w:szCs w:val="24"/>
        </w:rPr>
        <w:t>(D9(),30.093693566072978740?),47.499047143172674620?)</w:t>
      </w:r>
    </w:p>
    <w:p w:rsidR="003E2A5D" w:rsidRDefault="004744DF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44D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15D2001" wp14:editId="52EAA84D">
            <wp:extent cx="5083214" cy="3604260"/>
            <wp:effectExtent l="0" t="0" r="3175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081051" cy="3602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2A5D" w:rsidRDefault="003E2A5D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 интервал: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й интервал лучше описыв</w:t>
      </w:r>
      <w:r w:rsidR="004744DF">
        <w:rPr>
          <w:rFonts w:ascii="Times New Roman" w:hAnsi="Times New Roman" w:cs="Times New Roman"/>
          <w:sz w:val="24"/>
          <w:szCs w:val="24"/>
        </w:rPr>
        <w:t>ает Двустороннее экспоненциальное распределени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7435B" w:rsidRDefault="004744DF" w:rsidP="0057435B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4744DF">
        <w:rPr>
          <w:rFonts w:ascii="Times New Roman" w:hAnsi="Times New Roman" w:cs="Times New Roman"/>
          <w:sz w:val="24"/>
          <w:szCs w:val="24"/>
        </w:rPr>
        <w:t>Shift(Scale(D26(8.154512675115970666?),34.919409170728698660?),150.584631553544625200?)</w:t>
      </w:r>
    </w:p>
    <w:p w:rsidR="00725E12" w:rsidRDefault="004744DF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44D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8A588BE" wp14:editId="42748BBA">
            <wp:extent cx="5940425" cy="4235365"/>
            <wp:effectExtent l="0" t="0" r="3175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3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интервал: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-й интервал лучше описывает </w:t>
      </w:r>
      <w:r w:rsidR="004744DF">
        <w:rPr>
          <w:rFonts w:ascii="Times New Roman" w:hAnsi="Times New Roman" w:cs="Times New Roman"/>
          <w:sz w:val="24"/>
          <w:szCs w:val="24"/>
        </w:rPr>
        <w:t xml:space="preserve">распределение </w:t>
      </w:r>
      <w:proofErr w:type="spellStart"/>
      <w:r w:rsidR="004744DF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57435B" w:rsidRDefault="004744DF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744DF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4744DF">
        <w:rPr>
          <w:rFonts w:ascii="Times New Roman" w:hAnsi="Times New Roman" w:cs="Times New Roman"/>
          <w:sz w:val="24"/>
          <w:szCs w:val="24"/>
          <w:lang w:val="en-US"/>
        </w:rPr>
        <w:t>Scale(D14(1.281579216418049727?),63.334866981538475270?),195.198048000000000000?)</w:t>
      </w:r>
    </w:p>
    <w:p w:rsidR="00725E12" w:rsidRDefault="004744DF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44D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287040F" wp14:editId="349EE4E1">
            <wp:extent cx="4133309" cy="2987040"/>
            <wp:effectExtent l="0" t="0" r="635" b="381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136140" cy="2989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2A5D" w:rsidRPr="00A7602A" w:rsidRDefault="003E2A5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7435B" w:rsidRPr="00A7602A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7602A" w:rsidRPr="003E2A5D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 интервал:</w:t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-й интервал лучше описывает распределение</w:t>
      </w:r>
      <w:r w:rsidR="004744DF" w:rsidRPr="00EC1F62">
        <w:rPr>
          <w:rFonts w:ascii="Times New Roman" w:hAnsi="Times New Roman" w:cs="Times New Roman"/>
          <w:sz w:val="24"/>
          <w:szCs w:val="24"/>
        </w:rPr>
        <w:t xml:space="preserve"> </w:t>
      </w:r>
      <w:r w:rsidR="004744DF">
        <w:rPr>
          <w:rFonts w:ascii="Times New Roman" w:hAnsi="Times New Roman" w:cs="Times New Roman"/>
          <w:sz w:val="24"/>
          <w:szCs w:val="24"/>
        </w:rPr>
        <w:t>Бета-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7602A" w:rsidRDefault="004744DF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4744DF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4744DF">
        <w:rPr>
          <w:rFonts w:ascii="Times New Roman" w:hAnsi="Times New Roman" w:cs="Times New Roman"/>
          <w:sz w:val="24"/>
          <w:szCs w:val="24"/>
          <w:lang w:val="en-US"/>
        </w:rPr>
        <w:t>Scale(D22(0.609389565954025603,1.882224032193644536,0.061841741976047318),80.536544904151156740),318.778750595940664400)</w:t>
      </w:r>
    </w:p>
    <w:p w:rsidR="00A7602A" w:rsidRPr="00A7602A" w:rsidRDefault="00EC1F62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C1F62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9A5BB9F" wp14:editId="5251B94C">
            <wp:extent cx="5940425" cy="4308939"/>
            <wp:effectExtent l="0" t="0" r="3175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08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02A" w:rsidRPr="00EC1F62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7602A" w:rsidRPr="003E2A5D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 интервал:</w:t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-й интервал лучше описывает </w:t>
      </w:r>
      <w:proofErr w:type="spellStart"/>
      <w:r w:rsidR="00EC1F62">
        <w:rPr>
          <w:rFonts w:ascii="Times New Roman" w:hAnsi="Times New Roman" w:cs="Times New Roman"/>
          <w:sz w:val="24"/>
          <w:szCs w:val="24"/>
        </w:rPr>
        <w:t>бобщенное</w:t>
      </w:r>
      <w:proofErr w:type="spellEnd"/>
      <w:r w:rsidR="00EC1F62">
        <w:rPr>
          <w:rFonts w:ascii="Times New Roman" w:hAnsi="Times New Roman" w:cs="Times New Roman"/>
          <w:sz w:val="24"/>
          <w:szCs w:val="24"/>
        </w:rPr>
        <w:t xml:space="preserve"> распределение </w:t>
      </w:r>
      <w:proofErr w:type="spellStart"/>
      <w:r w:rsidR="00EC1F62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A7602A" w:rsidRDefault="00EC1F62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C1F62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EC1F62">
        <w:rPr>
          <w:rFonts w:ascii="Times New Roman" w:hAnsi="Times New Roman" w:cs="Times New Roman"/>
          <w:sz w:val="24"/>
          <w:szCs w:val="24"/>
          <w:lang w:val="en-US"/>
        </w:rPr>
        <w:t>Scale(D50(0.803666544874908073,0.511195910194654934),176.098376219210337000),404.989840061100039800)</w:t>
      </w:r>
    </w:p>
    <w:p w:rsidR="00A7602A" w:rsidRDefault="00EC1F62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C1F62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6082664" wp14:editId="6ABA7DC9">
            <wp:extent cx="5940425" cy="4318135"/>
            <wp:effectExtent l="0" t="0" r="3175" b="635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18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7621" w:rsidRPr="003E2A5D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7621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интервал:</w:t>
      </w:r>
    </w:p>
    <w:p w:rsidR="00AA7621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7621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-й интервал лучше описывает</w:t>
      </w:r>
      <w:r w:rsidRPr="00AA76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спределение</w:t>
      </w:r>
      <w:r w:rsidR="00EC1F62" w:rsidRPr="00EC1F62">
        <w:rPr>
          <w:rFonts w:ascii="Times New Roman" w:hAnsi="Times New Roman" w:cs="Times New Roman"/>
          <w:sz w:val="24"/>
          <w:szCs w:val="24"/>
        </w:rPr>
        <w:t xml:space="preserve"> </w:t>
      </w:r>
      <w:r w:rsidR="00EC1F62">
        <w:rPr>
          <w:rFonts w:ascii="Times New Roman" w:hAnsi="Times New Roman" w:cs="Times New Roman"/>
          <w:sz w:val="24"/>
          <w:szCs w:val="24"/>
        </w:rPr>
        <w:t>Бета-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A7621" w:rsidRPr="00AA7621" w:rsidRDefault="00EC1F62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EC1F62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EC1F62">
        <w:rPr>
          <w:rFonts w:ascii="Times New Roman" w:hAnsi="Times New Roman" w:cs="Times New Roman"/>
          <w:sz w:val="24"/>
          <w:szCs w:val="24"/>
          <w:lang w:val="en-US"/>
        </w:rPr>
        <w:t>Scale(D20(0.637346871567166073,0.506047942816546414),62.746557059295952280),592.954070400000091400)</w:t>
      </w:r>
    </w:p>
    <w:p w:rsidR="00AA7621" w:rsidRDefault="00EC1F62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1F6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1D70EE0" wp14:editId="64A09E82">
            <wp:extent cx="4069080" cy="2959942"/>
            <wp:effectExtent l="0" t="0" r="762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066906" cy="2958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7621" w:rsidRDefault="00AA7621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A7621" w:rsidRPr="003E2A5D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:</w:t>
      </w:r>
    </w:p>
    <w:p w:rsidR="00AA7621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-й интервал лучше описывает</w:t>
      </w:r>
      <w:r w:rsidRPr="00AA7621">
        <w:rPr>
          <w:rFonts w:ascii="Times New Roman" w:hAnsi="Times New Roman" w:cs="Times New Roman"/>
          <w:sz w:val="24"/>
          <w:szCs w:val="24"/>
        </w:rPr>
        <w:t xml:space="preserve"> </w:t>
      </w:r>
      <w:r w:rsidR="00EC1F62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EC1F62" w:rsidRPr="00EC1F62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распределение.</w:t>
      </w:r>
    </w:p>
    <w:p w:rsidR="00AA7621" w:rsidRDefault="00EC1F62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C1F62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EC1F62">
        <w:rPr>
          <w:rFonts w:ascii="Times New Roman" w:hAnsi="Times New Roman" w:cs="Times New Roman"/>
          <w:sz w:val="24"/>
          <w:szCs w:val="24"/>
          <w:lang w:val="en-US"/>
        </w:rPr>
        <w:t>Scale(D29(0.042245230994376791,4.213424170661740576),1.530396204677108685),748.132624415873920000)</w:t>
      </w:r>
    </w:p>
    <w:p w:rsidR="00AA7621" w:rsidRDefault="00EC1F62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C1F6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B77AE38" wp14:editId="10C1ED27">
            <wp:extent cx="4647678" cy="3390900"/>
            <wp:effectExtent l="0" t="0" r="63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645851" cy="3389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F62" w:rsidRDefault="00EC1F62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 интервал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C1F62" w:rsidRDefault="00EC1F62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-й интервал лучше описывает</w:t>
      </w:r>
      <w:r w:rsidRPr="00EC1F6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вустороннее экспоненциальное распределение</w:t>
      </w:r>
      <w:r w:rsidRPr="00EC1F62">
        <w:rPr>
          <w:rFonts w:ascii="Times New Roman" w:hAnsi="Times New Roman" w:cs="Times New Roman"/>
          <w:sz w:val="24"/>
          <w:szCs w:val="24"/>
        </w:rPr>
        <w:t>:</w:t>
      </w:r>
    </w:p>
    <w:p w:rsidR="00EC1F62" w:rsidRDefault="00EC1F62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EC1F62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EC1F62">
        <w:rPr>
          <w:rFonts w:ascii="Times New Roman" w:hAnsi="Times New Roman" w:cs="Times New Roman"/>
          <w:sz w:val="24"/>
          <w:szCs w:val="24"/>
          <w:lang w:val="en-US"/>
        </w:rPr>
        <w:t>Scale(D26(2.799732406764896098?),31.640117011020077340?),816.486498733334087800?)</w:t>
      </w:r>
    </w:p>
    <w:p w:rsidR="00EC1F62" w:rsidRPr="00EC1F62" w:rsidRDefault="00EC1F62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C1F62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1597A4A" wp14:editId="5BD59679">
            <wp:extent cx="4611127" cy="3368040"/>
            <wp:effectExtent l="0" t="0" r="0" b="381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614531" cy="3370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F62" w:rsidRDefault="00EC1F62" w:rsidP="00EC1F62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1F62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интервал</w:t>
      </w:r>
      <w:r w:rsidRPr="00EC1F62">
        <w:rPr>
          <w:rFonts w:ascii="Times New Roman" w:hAnsi="Times New Roman" w:cs="Times New Roman"/>
          <w:sz w:val="24"/>
          <w:szCs w:val="24"/>
        </w:rPr>
        <w:t>:</w:t>
      </w:r>
    </w:p>
    <w:p w:rsidR="00A7602A" w:rsidRDefault="00EC1F62" w:rsidP="00EC1F62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632B85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-й интервал лучше описывает</w:t>
      </w:r>
      <w:r w:rsidR="00632B85" w:rsidRPr="00632B85">
        <w:rPr>
          <w:rFonts w:ascii="Times New Roman" w:hAnsi="Times New Roman" w:cs="Times New Roman"/>
          <w:sz w:val="24"/>
          <w:szCs w:val="24"/>
        </w:rPr>
        <w:t xml:space="preserve"> </w:t>
      </w:r>
      <w:r w:rsidR="00632B85">
        <w:rPr>
          <w:rFonts w:ascii="Times New Roman" w:hAnsi="Times New Roman" w:cs="Times New Roman"/>
          <w:sz w:val="24"/>
          <w:szCs w:val="24"/>
        </w:rPr>
        <w:t>распределение Максвелла</w:t>
      </w:r>
      <w:r w:rsidR="00632B85" w:rsidRPr="00632B85">
        <w:rPr>
          <w:rFonts w:ascii="Times New Roman" w:hAnsi="Times New Roman" w:cs="Times New Roman"/>
          <w:sz w:val="24"/>
          <w:szCs w:val="24"/>
        </w:rPr>
        <w:t>:</w:t>
      </w:r>
    </w:p>
    <w:p w:rsidR="00632B85" w:rsidRPr="00632B85" w:rsidRDefault="00632B85" w:rsidP="00EC1F62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632B85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632B85">
        <w:rPr>
          <w:rFonts w:ascii="Times New Roman" w:hAnsi="Times New Roman" w:cs="Times New Roman"/>
          <w:sz w:val="24"/>
          <w:szCs w:val="24"/>
          <w:lang w:val="en-US"/>
        </w:rPr>
        <w:t>Scale(D4(),64.192523569343009620),851.411485799999923000)</w:t>
      </w:r>
    </w:p>
    <w:p w:rsidR="00A7602A" w:rsidRPr="00A7602A" w:rsidRDefault="00632B85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2B85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1641779" wp14:editId="7B3337AE">
            <wp:extent cx="4007022" cy="2903220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005844" cy="2902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7A0" w:rsidRPr="00995CFD" w:rsidRDefault="0057435B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Смесь</w:t>
      </w:r>
      <w:r w:rsidR="00995CFD" w:rsidRPr="00B63759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57435B" w:rsidRPr="00AA7621" w:rsidRDefault="00EC6B65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C6B6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ixt(Mixt(Mixt(Mixt(Mixt(Mixt(Mixt(Mixt(Shift(Scale(D9(),30.093693566072978740?),47.499047143172674620?),Shift(Scale(D26(8.154512675115970666?),34.919409170728698660?),150.584631553544625200?),0.4578),Shift(Scale(D14(1.281579216418049727?),63.334866981538475270?),195.198048000000000000?),0.7345),Shift(Scale(D22(0.609389565954025603,1.882224032193644536,0.061841741976047318),80.536544904151156740),318.778750595940664400),0.837),Shift(Scale(D50(0.803666544874908073,0.511195910194654934),176.098376219210337000),404.989840061100039800),0.7418),Shift(Scale(D20(0.637346871567166073,0.506047942816546414),62.746557059295952280),592.954070400000091400),0.8426),Shift(Scale(D29(0.042245230994376791,4.213424170661740576),1.530396204677108685),748.132624415873920000),0.931),Shift(Scale(D26(2.799732406764896098?),31.640117011020077340?),816.486498733334087800?),0.8498),Shift(Scale(D4(),64.192523569343009620),851.411485799999923000),0.7755)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, соответствующий полученной смеси:</w:t>
      </w:r>
    </w:p>
    <w:p w:rsidR="0057435B" w:rsidRDefault="00EC6B65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6B65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3ACDF44" wp14:editId="4B5CF58C">
            <wp:extent cx="5168649" cy="3672840"/>
            <wp:effectExtent l="0" t="0" r="0" b="381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168385" cy="3672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ка простой гипотезы относительно полной выборки:</w:t>
      </w:r>
    </w:p>
    <w:p w:rsidR="007F1852" w:rsidRDefault="00632B85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2B85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E50993B" wp14:editId="6172D1EF">
            <wp:extent cx="2865120" cy="875830"/>
            <wp:effectExtent l="0" t="0" r="0" b="635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862806" cy="875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проверки простой гипотезы относительно полной выборки свидетельствуют об адекватности построенной модели в виде смеси законов.</w:t>
      </w:r>
    </w:p>
    <w:p w:rsidR="007F1852" w:rsidRPr="0057435B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4:</w:t>
      </w:r>
    </w:p>
    <w:p w:rsid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Проверьте гипотезу об однородности законов, выборки рассмотренной в п.3, с выборками соседних месяцев с использованием 2-х</w:t>
      </w:r>
      <w:r w:rsidR="007F1852">
        <w:rPr>
          <w:rFonts w:ascii="Times New Roman" w:hAnsi="Times New Roman" w:cs="Times New Roman"/>
          <w:sz w:val="24"/>
          <w:szCs w:val="24"/>
        </w:rPr>
        <w:t xml:space="preserve"> </w:t>
      </w:r>
      <w:r w:rsidRPr="009449D2">
        <w:rPr>
          <w:rFonts w:ascii="Times New Roman" w:hAnsi="Times New Roman" w:cs="Times New Roman"/>
          <w:sz w:val="24"/>
          <w:szCs w:val="24"/>
        </w:rPr>
        <w:t xml:space="preserve">выборочных критериев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, Андерсона–Дарлинга–Петита и Хи-квадрат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достигнутого уровня значимости</w:t>
      </w:r>
      <w:r>
        <w:rPr>
          <w:position w:val="-12"/>
        </w:rPr>
        <w:object w:dxaOrig="530" w:dyaOrig="360">
          <v:shape id="_x0000_i1031" type="#_x0000_t75" style="width:26.65pt;height:18.65pt" o:ole="">
            <v:imagedata r:id="rId11" o:title=""/>
          </v:shape>
          <o:OLEObject Type="Embed" ProgID="Equation.DSMT4" ShapeID="_x0000_i1031" DrawAspect="Content" ObjectID="_1795555023" r:id="rId90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7F1852" w:rsidRDefault="007F185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496F8D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6F8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53D4C5B" wp14:editId="16A7BEA6">
            <wp:extent cx="5940425" cy="4350630"/>
            <wp:effectExtent l="0" t="0" r="3175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50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496F8D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6F8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5C54F05" wp14:editId="6915EEAC">
            <wp:extent cx="4353533" cy="838317"/>
            <wp:effectExtent l="0" t="0" r="9525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353533" cy="83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496F8D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6F8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6959AD7" wp14:editId="35A53548">
            <wp:extent cx="5940425" cy="1312669"/>
            <wp:effectExtent l="0" t="0" r="3175" b="1905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12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6F8D" w:rsidRDefault="00496F8D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7969" w:rsidRDefault="00496F8D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6F8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8550FBE" wp14:editId="4F4A6E38">
            <wp:extent cx="4239217" cy="781159"/>
            <wp:effectExtent l="0" t="0" r="9525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239217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496F8D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6F8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73D34C5" wp14:editId="1E5C9B45">
            <wp:extent cx="5940425" cy="1240935"/>
            <wp:effectExtent l="0" t="0" r="3175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40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63EA" w:rsidRDefault="00F2796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графике хорошо видно, что </w:t>
      </w:r>
      <w:r w:rsidR="00496F8D">
        <w:rPr>
          <w:rFonts w:ascii="Times New Roman" w:hAnsi="Times New Roman" w:cs="Times New Roman"/>
          <w:sz w:val="24"/>
          <w:szCs w:val="24"/>
        </w:rPr>
        <w:t>август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="00496F8D">
        <w:rPr>
          <w:rFonts w:ascii="Times New Roman" w:hAnsi="Times New Roman" w:cs="Times New Roman"/>
          <w:sz w:val="24"/>
          <w:szCs w:val="24"/>
        </w:rPr>
        <w:t>сентябрь</w:t>
      </w:r>
      <w:r>
        <w:rPr>
          <w:rFonts w:ascii="Times New Roman" w:hAnsi="Times New Roman" w:cs="Times New Roman"/>
          <w:sz w:val="24"/>
          <w:szCs w:val="24"/>
        </w:rPr>
        <w:t xml:space="preserve"> довольно </w:t>
      </w:r>
      <w:proofErr w:type="gramStart"/>
      <w:r>
        <w:rPr>
          <w:rFonts w:ascii="Times New Roman" w:hAnsi="Times New Roman" w:cs="Times New Roman"/>
          <w:sz w:val="24"/>
          <w:szCs w:val="24"/>
        </w:rPr>
        <w:t>близк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 значениям, что подтверждает проведенная проверка.</w:t>
      </w:r>
    </w:p>
    <w:p w:rsidR="003763EA" w:rsidRP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Проверьте гипотезу об однородности результатов измерений в 3-х соседних месяцах, включая Ваш вариант, с использованием  k-выборочных критериев: Хи-квадрат, Андерсона–Дарлинга и 3-х критерие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Жанг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. Последние 3 критерия потребуют интерактивного моделирования распределений статистик для  формирования выводов о результатах проверки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соответствующие значения достигнутого уровня значимости</w:t>
      </w:r>
      <w:r>
        <w:rPr>
          <w:position w:val="-12"/>
        </w:rPr>
        <w:object w:dxaOrig="530" w:dyaOrig="360">
          <v:shape id="_x0000_i1032" type="#_x0000_t75" style="width:26.65pt;height:18.65pt" o:ole="">
            <v:imagedata r:id="rId11" o:title=""/>
          </v:shape>
          <o:OLEObject Type="Embed" ProgID="Equation.DSMT4" ShapeID="_x0000_i1032" DrawAspect="Content" ObjectID="_1795555024" r:id="rId96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321C9E" w:rsidRDefault="00496F8D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6F8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99DA570" wp14:editId="5C28677C">
            <wp:extent cx="4239217" cy="543001"/>
            <wp:effectExtent l="0" t="0" r="0" b="9525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239217" cy="543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1C9E" w:rsidRDefault="00496F8D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6F8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63FC440" wp14:editId="22AEA5D8">
            <wp:extent cx="5940425" cy="1340259"/>
            <wp:effectExtent l="0" t="0" r="3175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40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969" w:rsidRDefault="00496F8D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6F8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8867E02" wp14:editId="1F251D75">
            <wp:extent cx="5940425" cy="243405"/>
            <wp:effectExtent l="0" t="0" r="3175" b="4445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роверке гипотезы об однородности на 3-х соседних месяцах, все гипотезы отклоняются.</w:t>
      </w:r>
    </w:p>
    <w:p w:rsidR="00321C9E" w:rsidRPr="009449D2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Используя 2-хвыборочные критерии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 найдите месяц, выборка с результатами измерений для которого наиболее близка к результатам измерений «Вашего» месяца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 Отразите результаты в отчёте.</w:t>
      </w:r>
    </w:p>
    <w:p w:rsidR="00321C9E" w:rsidRPr="00B63759" w:rsidRDefault="00162D3D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нтябрь</w:t>
      </w:r>
      <w:r w:rsidR="00720AA9">
        <w:rPr>
          <w:rFonts w:ascii="Times New Roman" w:hAnsi="Times New Roman" w:cs="Times New Roman"/>
          <w:sz w:val="24"/>
          <w:szCs w:val="24"/>
        </w:rPr>
        <w:t>-Янва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Default="00162D3D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D3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34A13C9" wp14:editId="7A5E7C8A">
            <wp:extent cx="5875020" cy="1142989"/>
            <wp:effectExtent l="0" t="0" r="0" b="635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871882" cy="114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D3D" w:rsidRDefault="00162D3D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нтябрь-Февраль</w:t>
      </w:r>
    </w:p>
    <w:p w:rsidR="00162D3D" w:rsidRPr="00162D3D" w:rsidRDefault="00162D3D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D3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E057919" wp14:editId="573E2CBE">
            <wp:extent cx="5940425" cy="909242"/>
            <wp:effectExtent l="0" t="0" r="3175" b="5715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9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нт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-</w:t>
      </w:r>
      <w:r w:rsidR="00720AA9">
        <w:rPr>
          <w:rFonts w:ascii="Times New Roman" w:hAnsi="Times New Roman" w:cs="Times New Roman"/>
          <w:sz w:val="24"/>
          <w:szCs w:val="24"/>
        </w:rPr>
        <w:t>Март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D3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69548A5" wp14:editId="6692C7CF">
            <wp:extent cx="5940425" cy="892075"/>
            <wp:effectExtent l="0" t="0" r="3175" b="381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нтябрь</w:t>
      </w:r>
      <w:r w:rsidR="00720AA9">
        <w:rPr>
          <w:rFonts w:ascii="Times New Roman" w:hAnsi="Times New Roman" w:cs="Times New Roman"/>
          <w:sz w:val="24"/>
          <w:szCs w:val="24"/>
        </w:rPr>
        <w:t>-Апрел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D3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BBF6052" wp14:editId="33F6C216">
            <wp:extent cx="5940425" cy="1066199"/>
            <wp:effectExtent l="0" t="0" r="3175" b="635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66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нт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-</w:t>
      </w:r>
      <w:r w:rsidR="00720AA9">
        <w:rPr>
          <w:rFonts w:ascii="Times New Roman" w:hAnsi="Times New Roman" w:cs="Times New Roman"/>
          <w:sz w:val="24"/>
          <w:szCs w:val="24"/>
        </w:rPr>
        <w:t>Май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D3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676886F" wp14:editId="3230983E">
            <wp:extent cx="5940425" cy="903724"/>
            <wp:effectExtent l="0" t="0" r="3175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3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нтябрь</w:t>
      </w:r>
      <w:r w:rsidR="00720AA9">
        <w:rPr>
          <w:rFonts w:ascii="Times New Roman" w:hAnsi="Times New Roman" w:cs="Times New Roman"/>
          <w:sz w:val="24"/>
          <w:szCs w:val="24"/>
        </w:rPr>
        <w:t>-Июн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D3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098075A" wp14:editId="64FC65CE">
            <wp:extent cx="5940425" cy="1127510"/>
            <wp:effectExtent l="0" t="0" r="3175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2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162D3D" w:rsidRDefault="00162D3D" w:rsidP="00720AA9">
      <w:pPr>
        <w:pStyle w:val="a7"/>
        <w:tabs>
          <w:tab w:val="left" w:pos="2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нтябрь</w:t>
      </w:r>
      <w:r w:rsidR="00720AA9">
        <w:rPr>
          <w:rFonts w:ascii="Times New Roman" w:hAnsi="Times New Roman" w:cs="Times New Roman"/>
          <w:sz w:val="24"/>
          <w:szCs w:val="24"/>
        </w:rPr>
        <w:t>-Июл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162D3D" w:rsidRDefault="00162D3D" w:rsidP="00720AA9">
      <w:pPr>
        <w:pStyle w:val="a7"/>
        <w:tabs>
          <w:tab w:val="left" w:pos="2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D3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405732F" wp14:editId="5CBC5541">
            <wp:extent cx="5940425" cy="1102372"/>
            <wp:effectExtent l="0" t="0" r="3175" b="254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02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нтябрь</w:t>
      </w:r>
      <w:r w:rsidR="00720AA9">
        <w:rPr>
          <w:rFonts w:ascii="Times New Roman" w:hAnsi="Times New Roman" w:cs="Times New Roman"/>
          <w:sz w:val="24"/>
          <w:szCs w:val="24"/>
        </w:rPr>
        <w:t>-Август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D3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B976748" wp14:editId="62994CBA">
            <wp:extent cx="5940425" cy="1058228"/>
            <wp:effectExtent l="0" t="0" r="3175" b="889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58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нтябрь</w:t>
      </w:r>
      <w:r w:rsidR="00720AA9">
        <w:rPr>
          <w:rFonts w:ascii="Times New Roman" w:hAnsi="Times New Roman" w:cs="Times New Roman"/>
          <w:sz w:val="24"/>
          <w:szCs w:val="24"/>
        </w:rPr>
        <w:t>-Окт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D3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2CA14D4" wp14:editId="26EC2971">
            <wp:extent cx="5940425" cy="938672"/>
            <wp:effectExtent l="0" t="0" r="3175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38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нтябрь</w:t>
      </w:r>
      <w:r w:rsidR="00720AA9">
        <w:rPr>
          <w:rFonts w:ascii="Times New Roman" w:hAnsi="Times New Roman" w:cs="Times New Roman"/>
          <w:sz w:val="24"/>
          <w:szCs w:val="24"/>
        </w:rPr>
        <w:t>-Ноябрь</w:t>
      </w:r>
      <w:r w:rsidR="00720AA9" w:rsidRPr="00162D3D">
        <w:rPr>
          <w:rFonts w:ascii="Times New Roman" w:hAnsi="Times New Roman" w:cs="Times New Roman"/>
          <w:sz w:val="24"/>
          <w:szCs w:val="24"/>
        </w:rPr>
        <w:t>:</w:t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D3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B161FD1" wp14:editId="4380458E">
            <wp:extent cx="5940425" cy="979137"/>
            <wp:effectExtent l="0" t="0" r="3175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79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162D3D" w:rsidRDefault="00162D3D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нтябрь</w:t>
      </w:r>
      <w:r w:rsidR="00720AA9">
        <w:rPr>
          <w:rFonts w:ascii="Times New Roman" w:hAnsi="Times New Roman" w:cs="Times New Roman"/>
          <w:sz w:val="24"/>
          <w:szCs w:val="24"/>
        </w:rPr>
        <w:t>-Декабрь</w:t>
      </w:r>
      <w:r w:rsidR="00720AA9" w:rsidRPr="00162D3D">
        <w:rPr>
          <w:rFonts w:ascii="Times New Roman" w:hAnsi="Times New Roman" w:cs="Times New Roman"/>
          <w:sz w:val="24"/>
          <w:szCs w:val="24"/>
        </w:rPr>
        <w:t>:</w:t>
      </w:r>
    </w:p>
    <w:p w:rsidR="00FB6BF0" w:rsidRPr="00162D3D" w:rsidRDefault="004E6155" w:rsidP="009C323C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6155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38B08FF" wp14:editId="19358F2F">
            <wp:extent cx="5940425" cy="905564"/>
            <wp:effectExtent l="0" t="0" r="3175" b="889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5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BF0" w:rsidRDefault="00FB6BF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FB6BF0" w:rsidRPr="00FB6BF0" w:rsidRDefault="00162D3D" w:rsidP="00FB6BF0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вгуст</w:t>
      </w:r>
      <w:r w:rsidR="009C323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овольно близок</w:t>
      </w:r>
      <w:r w:rsidR="009C323C">
        <w:rPr>
          <w:rFonts w:ascii="Times New Roman" w:hAnsi="Times New Roman" w:cs="Times New Roman"/>
          <w:sz w:val="24"/>
          <w:szCs w:val="24"/>
        </w:rPr>
        <w:t xml:space="preserve"> к </w:t>
      </w:r>
      <w:r w:rsidR="009C323C" w:rsidRPr="009449D2">
        <w:rPr>
          <w:rFonts w:ascii="Times New Roman" w:hAnsi="Times New Roman" w:cs="Times New Roman"/>
          <w:sz w:val="24"/>
          <w:szCs w:val="24"/>
        </w:rPr>
        <w:t>результатам измерений</w:t>
      </w:r>
      <w:r w:rsidR="009C323C">
        <w:rPr>
          <w:rFonts w:ascii="Times New Roman" w:hAnsi="Times New Roman" w:cs="Times New Roman"/>
          <w:sz w:val="24"/>
          <w:szCs w:val="24"/>
        </w:rPr>
        <w:t xml:space="preserve"> </w:t>
      </w:r>
      <w:r w:rsidR="004E6155">
        <w:rPr>
          <w:rFonts w:ascii="Times New Roman" w:hAnsi="Times New Roman" w:cs="Times New Roman"/>
          <w:sz w:val="24"/>
          <w:szCs w:val="24"/>
        </w:rPr>
        <w:t>сентября</w:t>
      </w:r>
      <w:r w:rsidR="00FB6BF0">
        <w:rPr>
          <w:rFonts w:ascii="Times New Roman" w:hAnsi="Times New Roman" w:cs="Times New Roman"/>
          <w:sz w:val="24"/>
          <w:szCs w:val="24"/>
        </w:rPr>
        <w:t>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5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Для варианта выборки с измерениями мощности ветроэнергетической установки (ВЭУ) или с мощностью солнечной панели, используя критерии однородности законов, однородности средних и однородности дисперсий (через раздел в ISW «Проверка на тренд критериями однородности»), проверьте гипотезу об отсутствии тренда в Вашем ряду измерений. Для этого, разбивая выборку на последовательные части, можно использовать соответствующие критерии. Проверьте подозрительные части выборки на однородность законов (критериями однородности Смирнова, </w:t>
      </w:r>
      <w:proofErr w:type="spellStart"/>
      <w:r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>
        <w:rPr>
          <w:rFonts w:ascii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), на однородность средних (критерием сравнения 2-х выборок при неизвестных и неравных дисперсиях, H-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скела-Уаллис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и на однородность дисперсий (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ртлетта</w:t>
      </w:r>
      <w:proofErr w:type="spellEnd"/>
      <w:r>
        <w:rPr>
          <w:rFonts w:ascii="Times New Roman" w:hAnsi="Times New Roman" w:cs="Times New Roman"/>
          <w:sz w:val="24"/>
          <w:szCs w:val="24"/>
        </w:rPr>
        <w:t>, считая, что предположения о нормальности выполняются, и нормированным критерием Муд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7D5D26" w:rsidRDefault="007D5D2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(временной ряд):</w:t>
      </w:r>
    </w:p>
    <w:p w:rsidR="00120CD8" w:rsidRDefault="004E615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6155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66D5176" wp14:editId="70E0DC8A">
            <wp:extent cx="5593080" cy="3875729"/>
            <wp:effectExtent l="0" t="0" r="762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595285" cy="3877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обьем выборку на </w:t>
      </w:r>
      <w:r w:rsidR="004E6155">
        <w:rPr>
          <w:rFonts w:ascii="Times New Roman" w:hAnsi="Times New Roman" w:cs="Times New Roman"/>
          <w:sz w:val="24"/>
          <w:szCs w:val="24"/>
        </w:rPr>
        <w:t>9</w:t>
      </w:r>
      <w:r w:rsidR="009C323C">
        <w:rPr>
          <w:rFonts w:ascii="Times New Roman" w:hAnsi="Times New Roman" w:cs="Times New Roman"/>
          <w:sz w:val="24"/>
          <w:szCs w:val="24"/>
        </w:rPr>
        <w:t xml:space="preserve"> выборок</w:t>
      </w:r>
      <w:r>
        <w:rPr>
          <w:rFonts w:ascii="Times New Roman" w:hAnsi="Times New Roman" w:cs="Times New Roman"/>
          <w:sz w:val="24"/>
          <w:szCs w:val="24"/>
        </w:rPr>
        <w:t xml:space="preserve"> и проверим тренд критериями однородности</w:t>
      </w:r>
      <w:r w:rsidR="009A5F70">
        <w:rPr>
          <w:rFonts w:ascii="Times New Roman" w:hAnsi="Times New Roman" w:cs="Times New Roman"/>
          <w:sz w:val="24"/>
          <w:szCs w:val="24"/>
        </w:rPr>
        <w:t>.</w:t>
      </w: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57162" w:rsidRPr="004E6155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днородность законов</w:t>
      </w:r>
      <w:r w:rsidRPr="004E6155">
        <w:rPr>
          <w:rFonts w:ascii="Times New Roman" w:hAnsi="Times New Roman" w:cs="Times New Roman"/>
          <w:sz w:val="24"/>
          <w:szCs w:val="24"/>
        </w:rPr>
        <w:t>:</w:t>
      </w:r>
    </w:p>
    <w:p w:rsidR="009C323C" w:rsidRPr="004E6155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6155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4E6155">
        <w:rPr>
          <w:rFonts w:ascii="Times New Roman" w:hAnsi="Times New Roman" w:cs="Times New Roman"/>
          <w:sz w:val="24"/>
          <w:szCs w:val="24"/>
        </w:rPr>
        <w:t>:</w:t>
      </w:r>
    </w:p>
    <w:p w:rsidR="00FA3621" w:rsidRDefault="004E615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FE685D1" wp14:editId="56B6AB69">
            <wp:extent cx="5940425" cy="941124"/>
            <wp:effectExtent l="0" t="0" r="3175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1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FA3621" w:rsidRPr="00FA3621" w:rsidRDefault="004E615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4A5248F" wp14:editId="39F60D43">
            <wp:extent cx="5940425" cy="1086431"/>
            <wp:effectExtent l="0" t="0" r="3175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86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FA3621" w:rsidRPr="00FA3621" w:rsidRDefault="004E615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373A92B" wp14:editId="473BCDB0">
            <wp:extent cx="5940425" cy="1107890"/>
            <wp:effectExtent l="0" t="0" r="3175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07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FA3621" w:rsidRPr="00FA3621" w:rsidRDefault="004E615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30D41A2" wp14:editId="1F06093B">
            <wp:extent cx="5940425" cy="1086431"/>
            <wp:effectExtent l="0" t="0" r="3175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86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FA3621" w:rsidRPr="00FA3621" w:rsidRDefault="004E615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06F7602" wp14:editId="35EDDE41">
            <wp:extent cx="5940425" cy="954613"/>
            <wp:effectExtent l="0" t="0" r="3175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54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4E6155" w:rsidRDefault="004E615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4DBDEAB" wp14:editId="64A850F6">
            <wp:extent cx="5940425" cy="920278"/>
            <wp:effectExtent l="0" t="0" r="3175" b="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20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4E615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57B157C" wp14:editId="79497B87">
            <wp:extent cx="5940425" cy="839348"/>
            <wp:effectExtent l="0" t="0" r="3175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39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8 </w:t>
      </w:r>
      <w:r>
        <w:rPr>
          <w:rFonts w:ascii="Times New Roman" w:hAnsi="Times New Roman" w:cs="Times New Roman"/>
          <w:sz w:val="24"/>
          <w:szCs w:val="24"/>
        </w:rPr>
        <w:t>и 9:</w:t>
      </w:r>
    </w:p>
    <w:p w:rsidR="00FA3621" w:rsidRPr="00FA3621" w:rsidRDefault="004E615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67B00CE" wp14:editId="1FDE6FA4">
            <wp:extent cx="5940425" cy="882266"/>
            <wp:effectExtent l="0" t="0" r="3175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82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днородность </w:t>
      </w:r>
      <w:proofErr w:type="gramStart"/>
      <w:r>
        <w:rPr>
          <w:rFonts w:ascii="Times New Roman" w:hAnsi="Times New Roman" w:cs="Times New Roman"/>
          <w:sz w:val="24"/>
          <w:szCs w:val="24"/>
        </w:rPr>
        <w:t>средних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E6155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9787A76" wp14:editId="14F6A159">
            <wp:extent cx="5940425" cy="719178"/>
            <wp:effectExtent l="0" t="0" r="3175" b="508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19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4E6155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879AC6D" wp14:editId="362BC3F7">
            <wp:extent cx="5940425" cy="728375"/>
            <wp:effectExtent l="0" t="0" r="3175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2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176CB2" w:rsidRPr="00176CB2" w:rsidRDefault="004E6155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C97B059" wp14:editId="02E99828">
            <wp:extent cx="5940425" cy="665225"/>
            <wp:effectExtent l="0" t="0" r="3175" b="1905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4E6155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6155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BC41104" wp14:editId="5E1DE068">
            <wp:extent cx="5940425" cy="670129"/>
            <wp:effectExtent l="0" t="0" r="3175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0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B3FCFAC" wp14:editId="73CC0147">
            <wp:extent cx="5940425" cy="720405"/>
            <wp:effectExtent l="0" t="0" r="3175" b="381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2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087317C" wp14:editId="090451EC">
            <wp:extent cx="5940425" cy="751673"/>
            <wp:effectExtent l="0" t="0" r="3175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51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FA3621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15BDA94" wp14:editId="2878CDBF">
            <wp:extent cx="5940425" cy="689749"/>
            <wp:effectExtent l="0" t="0" r="3175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89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3621" w:rsidRPr="00FA3621">
        <w:rPr>
          <w:rFonts w:ascii="Times New Roman" w:hAnsi="Times New Roman" w:cs="Times New Roman"/>
          <w:sz w:val="24"/>
          <w:szCs w:val="24"/>
        </w:rPr>
        <w:t xml:space="preserve">8 </w:t>
      </w:r>
      <w:r w:rsidR="00FA3621">
        <w:rPr>
          <w:rFonts w:ascii="Times New Roman" w:hAnsi="Times New Roman" w:cs="Times New Roman"/>
          <w:sz w:val="24"/>
          <w:szCs w:val="24"/>
        </w:rPr>
        <w:t>и 9:</w:t>
      </w:r>
    </w:p>
    <w:p w:rsidR="00176CB2" w:rsidRPr="00176CB2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245F847" wp14:editId="2A1CD643">
            <wp:extent cx="5940425" cy="679939"/>
            <wp:effectExtent l="0" t="0" r="3175" b="635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9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днородность дисперсий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7145698" wp14:editId="2318DE89">
            <wp:extent cx="5940425" cy="714273"/>
            <wp:effectExtent l="0" t="0" r="3175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14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F84E013" wp14:editId="7A298809">
            <wp:extent cx="5940425" cy="725309"/>
            <wp:effectExtent l="0" t="0" r="3175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25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176CB2" w:rsidRPr="00176CB2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3DFC106" wp14:editId="586C893C">
            <wp:extent cx="5940425" cy="713047"/>
            <wp:effectExtent l="0" t="0" r="3175" b="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13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8139F6E" wp14:editId="79E91FFC">
            <wp:extent cx="5940425" cy="708142"/>
            <wp:effectExtent l="0" t="0" r="3175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8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D9F7A8F" wp14:editId="44EA9F6E">
            <wp:extent cx="5940425" cy="640087"/>
            <wp:effectExtent l="0" t="0" r="3175" b="762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40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713C8F8" wp14:editId="39C123C6">
            <wp:extent cx="5940425" cy="668903"/>
            <wp:effectExtent l="0" t="0" r="3175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8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185FB2C" wp14:editId="606A4372">
            <wp:extent cx="5940425" cy="674421"/>
            <wp:effectExtent l="0" t="0" r="3175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4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8 </w:t>
      </w:r>
      <w:r>
        <w:rPr>
          <w:rFonts w:ascii="Times New Roman" w:hAnsi="Times New Roman" w:cs="Times New Roman"/>
          <w:sz w:val="24"/>
          <w:szCs w:val="24"/>
        </w:rPr>
        <w:t>и 9:</w:t>
      </w:r>
    </w:p>
    <w:p w:rsidR="00176CB2" w:rsidRPr="00176CB2" w:rsidRDefault="0036452B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6452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45B0208" wp14:editId="4436B7C6">
            <wp:extent cx="5940425" cy="705690"/>
            <wp:effectExtent l="0" t="0" r="3175" b="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6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В этих же целях для выборки, рассмотренной в п.5, проверьте гипотезу об отсутствии тренда, используя 3-4 критерия из включенных в раздел в ISW «Проверка на отсутствие тренда» (</w:t>
      </w:r>
      <w:proofErr w:type="spellStart"/>
      <w:r>
        <w:rPr>
          <w:rFonts w:ascii="Times New Roman" w:hAnsi="Times New Roman" w:cs="Times New Roman"/>
          <w:sz w:val="24"/>
          <w:szCs w:val="24"/>
        </w:rPr>
        <w:t>Дюфф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Роя, </w:t>
      </w:r>
      <w:proofErr w:type="spellStart"/>
      <w:r>
        <w:rPr>
          <w:rFonts w:ascii="Times New Roman" w:hAnsi="Times New Roman" w:cs="Times New Roman"/>
          <w:sz w:val="24"/>
          <w:szCs w:val="24"/>
        </w:rPr>
        <w:t>Фосте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Стюарта, инверсий, </w:t>
      </w:r>
      <w:proofErr w:type="spellStart"/>
      <w:r>
        <w:rPr>
          <w:rFonts w:ascii="Times New Roman" w:hAnsi="Times New Roman" w:cs="Times New Roman"/>
          <w:sz w:val="24"/>
          <w:szCs w:val="24"/>
        </w:rPr>
        <w:t>Вальда</w:t>
      </w:r>
      <w:proofErr w:type="spellEnd"/>
      <w:r>
        <w:rPr>
          <w:rFonts w:ascii="Times New Roman" w:hAnsi="Times New Roman" w:cs="Times New Roman"/>
          <w:sz w:val="24"/>
          <w:szCs w:val="24"/>
        </w:rPr>
        <w:t>-Вольфовиц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A2084D" w:rsidRDefault="0036452B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52B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3D914F1" wp14:editId="1F2753CE">
            <wp:extent cx="5940425" cy="1129962"/>
            <wp:effectExtent l="0" t="0" r="3175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29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084D" w:rsidRDefault="00A2084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B66414" w:rsidRDefault="00B66414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7:</w:t>
      </w:r>
    </w:p>
    <w:p w:rsidR="00B66414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задачу дискретного линейного программирования небольшой размерности (с числом переменных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3" type="#_x0000_t75" style="width:27.35pt;height:14.65pt" o:ole="">
            <v:imagedata r:id="rId137" o:title=""/>
          </v:shape>
          <o:OLEObject Type="Embed" ProgID="Equation.DSMT4" ShapeID="_x0000_i1033" DrawAspect="Content" ObjectID="_1795555025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 и числом линейных ограничений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4" type="#_x0000_t75" style="width:30pt;height:14.65pt" o:ole="">
            <v:imagedata r:id="rId139" o:title=""/>
          </v:shape>
          <o:OLEObject Type="Embed" ProgID="Equation.DSMT4" ShapeID="_x0000_i1034" DrawAspect="Content" ObjectID="_1795555026" r:id="rId140"/>
        </w:object>
      </w:r>
      <w:r>
        <w:rPr>
          <w:rFonts w:ascii="Times New Roman" w:hAnsi="Times New Roman" w:cs="Times New Roman"/>
          <w:sz w:val="24"/>
          <w:szCs w:val="24"/>
        </w:rPr>
        <w:t xml:space="preserve">), имеющую в отсутствие требова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целочисленн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птимальное </w:t>
      </w:r>
      <w:r>
        <w:rPr>
          <w:rFonts w:ascii="Times New Roman" w:hAnsi="Times New Roman" w:cs="Times New Roman"/>
          <w:sz w:val="24"/>
          <w:szCs w:val="24"/>
          <w:u w:val="single"/>
        </w:rPr>
        <w:t>нецелочисленное</w:t>
      </w:r>
      <w:r>
        <w:rPr>
          <w:rFonts w:ascii="Times New Roman" w:hAnsi="Times New Roman" w:cs="Times New Roman"/>
          <w:sz w:val="24"/>
          <w:szCs w:val="24"/>
        </w:rPr>
        <w:t xml:space="preserve"> решение. Приведите подробное решение полностью целочисленной задачи указанным в варианте а</w:t>
      </w:r>
      <w:r w:rsidR="00465429">
        <w:rPr>
          <w:rFonts w:ascii="Times New Roman" w:hAnsi="Times New Roman" w:cs="Times New Roman"/>
          <w:sz w:val="24"/>
          <w:szCs w:val="24"/>
        </w:rPr>
        <w:t>лгоритмом Гомори.</w:t>
      </w:r>
    </w:p>
    <w:p w:rsidR="00745A66" w:rsidRDefault="00745A6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66414" w:rsidRDefault="003D29B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обходимо решить задачу </w:t>
      </w:r>
      <w:r w:rsidR="005D6C00">
        <w:rPr>
          <w:rFonts w:ascii="Times New Roman" w:hAnsi="Times New Roman" w:cs="Times New Roman"/>
          <w:sz w:val="24"/>
          <w:szCs w:val="24"/>
        </w:rPr>
        <w:t>третьим</w:t>
      </w:r>
      <w:r>
        <w:rPr>
          <w:rFonts w:ascii="Times New Roman" w:hAnsi="Times New Roman" w:cs="Times New Roman"/>
          <w:sz w:val="24"/>
          <w:szCs w:val="24"/>
        </w:rPr>
        <w:t xml:space="preserve"> алгоритмом Гомори.</w:t>
      </w:r>
    </w:p>
    <w:p w:rsidR="005D0C37" w:rsidRDefault="00B1356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задачу:</w:t>
      </w:r>
    </w:p>
    <w:p w:rsidR="005D6C00" w:rsidRPr="00B13568" w:rsidRDefault="005D6C00" w:rsidP="005D6C0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→max</m:t>
          </m:r>
        </m:oMath>
      </m:oMathPara>
    </w:p>
    <w:p w:rsidR="005D6C00" w:rsidRDefault="005D6C00" w:rsidP="005D6C0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ри ограничениях:</w:t>
      </w:r>
    </w:p>
    <w:p w:rsidR="005D6C00" w:rsidRPr="00336D65" w:rsidRDefault="005D6C00" w:rsidP="005D6C0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5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≤13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≤1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целые</m:t>
                    </m:r>
                  </m:e>
                </m:mr>
              </m:m>
            </m:e>
          </m:d>
        </m:oMath>
      </m:oMathPara>
    </w:p>
    <w:p w:rsidR="005D6C00" w:rsidRDefault="005D6C00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3568" w:rsidRDefault="00B13568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6452B" w:rsidRPr="0036452B" w:rsidTr="0036452B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-x2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4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</w:tbl>
    <w:p w:rsidR="002D6555" w:rsidRDefault="0036452B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M=6</w:t>
      </w:r>
    </w:p>
    <w:p w:rsidR="0036452B" w:rsidRDefault="0036452B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bookmarkStart w:id="0" w:name="_GoBack"/>
      <w:bookmarkEnd w:id="0"/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6452B" w:rsidRPr="0036452B" w:rsidTr="0036452B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-x2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4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C7CE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0006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0006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</w:tbl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6452B" w:rsidRPr="0036452B" w:rsidTr="0036452B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-x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-x2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-1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7CE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0006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0006"/>
                <w:lang w:eastAsia="ru-RU"/>
              </w:rPr>
              <w:t>-1</w:t>
            </w:r>
          </w:p>
        </w:tc>
      </w:tr>
    </w:tbl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6452B" w:rsidRPr="0036452B" w:rsidTr="0036452B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-x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-x2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61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6100"/>
                <w:lang w:eastAsia="ru-RU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61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61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61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61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</w:tr>
      <w:tr w:rsidR="0036452B" w:rsidRPr="0036452B" w:rsidTr="0036452B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9C6500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6452B" w:rsidRPr="0036452B" w:rsidRDefault="0036452B" w:rsidP="0036452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6452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D6555" w:rsidRP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8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произвольную матричную игру (с числом стратегий 1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5" type="#_x0000_t75" style="width:30pt;height:14.65pt" o:ole="">
            <v:imagedata r:id="rId141" o:title=""/>
          </v:shape>
          <o:OLEObject Type="Embed" ProgID="Equation.DSMT4" ShapeID="_x0000_i1035" DrawAspect="Content" ObjectID="_1795555027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  и числом стратегий 2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6" type="#_x0000_t75" style="width:27.35pt;height:14.65pt" o:ole="">
            <v:imagedata r:id="rId143" o:title=""/>
          </v:shape>
          <o:OLEObject Type="Embed" ProgID="Equation.DSMT4" ShapeID="_x0000_i1036" DrawAspect="Content" ObjectID="_1795555028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шите игру в виде задач линейного программирования с позиций 1-го и 2-го игроков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ьте, имеет ли Ваша игра решение в чистых стратегиях?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возможности, сократите игру, удалив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минируем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троки и столбцы.</w:t>
      </w:r>
    </w:p>
    <w:p w:rsidR="009449D2" w:rsidRP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0EEA" w:rsidRDefault="00530EE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опустим, матричная игра будет выглядеть следующим образом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68"/>
        <w:gridCol w:w="1134"/>
        <w:gridCol w:w="1275"/>
        <w:gridCol w:w="1276"/>
        <w:gridCol w:w="1418"/>
        <w:gridCol w:w="1275"/>
      </w:tblGrid>
      <w:tr w:rsidR="004A1F1A" w:rsidTr="004A1F1A">
        <w:tc>
          <w:tcPr>
            <w:tcW w:w="1668" w:type="dxa"/>
          </w:tcPr>
          <w:p w:rsidR="004A1F1A" w:rsidRDefault="004A1F1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гроки</w:t>
            </w:r>
          </w:p>
        </w:tc>
        <w:tc>
          <w:tcPr>
            <w:tcW w:w="1134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2</w:t>
            </w:r>
          </w:p>
        </w:tc>
        <w:tc>
          <w:tcPr>
            <w:tcW w:w="1276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3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4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1</w:t>
            </w:r>
          </w:p>
        </w:tc>
        <w:tc>
          <w:tcPr>
            <w:tcW w:w="1134" w:type="dxa"/>
          </w:tcPr>
          <w:p w:rsidR="004A1F1A" w:rsidRPr="004A1F1A" w:rsidRDefault="004A1F1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275" w:type="dxa"/>
          </w:tcPr>
          <w:p w:rsidR="004A1F1A" w:rsidRPr="0036452B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276" w:type="dxa"/>
          </w:tcPr>
          <w:p w:rsidR="004A1F1A" w:rsidRPr="0036452B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418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1275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2</w:t>
            </w:r>
          </w:p>
        </w:tc>
        <w:tc>
          <w:tcPr>
            <w:tcW w:w="1134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6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418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275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3</w:t>
            </w:r>
          </w:p>
        </w:tc>
        <w:tc>
          <w:tcPr>
            <w:tcW w:w="1134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1275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1276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418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275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4</w:t>
            </w:r>
          </w:p>
        </w:tc>
        <w:tc>
          <w:tcPr>
            <w:tcW w:w="1134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275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1276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1418" w:type="dxa"/>
          </w:tcPr>
          <w:p w:rsidR="004A1F1A" w:rsidRPr="005D6C00" w:rsidRDefault="005D6C00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275" w:type="dxa"/>
          </w:tcPr>
          <w:p w:rsidR="004A1F1A" w:rsidRPr="00530EEA" w:rsidRDefault="0036452B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</w:tr>
    </w:tbl>
    <w:p w:rsidR="00530EEA" w:rsidRDefault="00530EEA" w:rsidP="00801BD7">
      <w:pPr>
        <w:rPr>
          <w:rFonts w:ascii="Times New Roman" w:hAnsi="Times New Roman" w:cs="Times New Roman"/>
          <w:sz w:val="24"/>
        </w:rPr>
      </w:pPr>
    </w:p>
    <w:p w:rsidR="00BA1E0F" w:rsidRDefault="00BA1E0F" w:rsidP="00801BD7">
      <w:pPr>
        <w:rPr>
          <w:rFonts w:ascii="Times New Roman" w:hAnsi="Times New Roman" w:cs="Times New Roman"/>
          <w:sz w:val="24"/>
          <w:lang w:val="en-US"/>
        </w:rPr>
      </w:pPr>
      <w:r w:rsidRPr="00BA1E0F">
        <w:rPr>
          <w:rFonts w:ascii="Times New Roman" w:hAnsi="Times New Roman" w:cs="Times New Roman"/>
          <w:sz w:val="24"/>
        </w:rPr>
        <w:t>В данной матрице нет элемента, который одновременно был бы минимальным в своей строке и максимальным в своем столбце, поэтому игра не имеет решения в чистых стратегиях.</w:t>
      </w:r>
    </w:p>
    <w:p w:rsidR="00BA1E0F" w:rsidRPr="00BA1E0F" w:rsidRDefault="00BA1E0F" w:rsidP="00801BD7">
      <w:pPr>
        <w:rPr>
          <w:rFonts w:ascii="Times New Roman" w:hAnsi="Times New Roman" w:cs="Times New Roman"/>
          <w:sz w:val="24"/>
        </w:rPr>
      </w:pPr>
      <w:r w:rsidRPr="00BA1E0F">
        <w:rPr>
          <w:rFonts w:ascii="Times New Roman" w:hAnsi="Times New Roman" w:cs="Times New Roman"/>
          <w:sz w:val="24"/>
        </w:rPr>
        <w:t xml:space="preserve">В этой игре нет </w:t>
      </w:r>
      <w:proofErr w:type="spellStart"/>
      <w:r w:rsidRPr="00BA1E0F">
        <w:rPr>
          <w:rFonts w:ascii="Times New Roman" w:hAnsi="Times New Roman" w:cs="Times New Roman"/>
          <w:sz w:val="24"/>
        </w:rPr>
        <w:t>доминируемых</w:t>
      </w:r>
      <w:proofErr w:type="spellEnd"/>
      <w:r w:rsidRPr="00BA1E0F">
        <w:rPr>
          <w:rFonts w:ascii="Times New Roman" w:hAnsi="Times New Roman" w:cs="Times New Roman"/>
          <w:sz w:val="24"/>
        </w:rPr>
        <w:t xml:space="preserve"> строк или столбцов, поэтому сократить её нельзя.</w:t>
      </w:r>
    </w:p>
    <w:p w:rsidR="00465429" w:rsidRDefault="00465429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Запишем игру в виде задач линейного программирования.</w:t>
      </w:r>
    </w:p>
    <w:p w:rsidR="00465429" w:rsidRDefault="00465429" w:rsidP="00801BD7">
      <w:pPr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ля первого игрока:</w:t>
      </w:r>
    </w:p>
    <w:p w:rsidR="004A1F1A" w:rsidRPr="004A1F1A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ax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347788" w:rsidRPr="004A1F1A" w:rsidRDefault="00367A4B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ешение задачи дает оптимальную смешанную стратегию для первого игрока</w:t>
      </w:r>
      <w:r w:rsidR="00347788" w:rsidRPr="00347788">
        <w:rPr>
          <w:rFonts w:ascii="Times New Roman" w:hAnsi="Times New Roman" w:cs="Times New Roman"/>
          <w:sz w:val="24"/>
        </w:rPr>
        <w:t>:</w:t>
      </w:r>
      <w:r w:rsidR="00347788">
        <w:rPr>
          <w:rFonts w:ascii="Times New Roman" w:hAnsi="Times New Roman" w:cs="Times New Roman"/>
          <w:sz w:val="24"/>
        </w:rPr>
        <w:t>(</w:t>
      </w:r>
      <w:r w:rsidR="00347788" w:rsidRPr="00347788">
        <w:rPr>
          <w:rFonts w:ascii="Times New Roman" w:hAnsi="Times New Roman" w:cs="Times New Roman"/>
          <w:sz w:val="24"/>
        </w:rPr>
        <w:t>1/5; 1/5; 1/10; 1/2</w:t>
      </w:r>
      <w:r w:rsidR="00347788">
        <w:rPr>
          <w:rFonts w:ascii="Times New Roman" w:hAnsi="Times New Roman" w:cs="Times New Roman"/>
          <w:sz w:val="24"/>
        </w:rPr>
        <w:t>)</w:t>
      </w:r>
    </w:p>
    <w:p w:rsidR="004A1F1A" w:rsidRDefault="004A1F1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я второго игрока:</w:t>
      </w:r>
    </w:p>
    <w:p w:rsidR="004A1F1A" w:rsidRPr="00CA7F3F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in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j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4A1F1A" w:rsidRPr="00CA7F3F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ешение задачи дает оптимальную смешанную стратегию для второго игрока: (</w:t>
      </w:r>
      <w:r w:rsidR="00347788" w:rsidRPr="00347788">
        <w:rPr>
          <w:rFonts w:ascii="Times New Roman" w:hAnsi="Times New Roman" w:cs="Times New Roman"/>
          <w:sz w:val="24"/>
        </w:rPr>
        <w:t xml:space="preserve">1/5; 1/5; 0; </w:t>
      </w:r>
      <w:r w:rsidR="00347788">
        <w:rPr>
          <w:rFonts w:ascii="Times New Roman" w:hAnsi="Times New Roman" w:cs="Times New Roman"/>
          <w:sz w:val="24"/>
        </w:rPr>
        <w:t>½</w:t>
      </w:r>
      <w:r w:rsidR="00347788" w:rsidRPr="00347788">
        <w:rPr>
          <w:rFonts w:ascii="Times New Roman" w:hAnsi="Times New Roman" w:cs="Times New Roman"/>
          <w:sz w:val="24"/>
        </w:rPr>
        <w:t>; 1/10</w:t>
      </w:r>
      <w:r w:rsidRPr="00CA7F3F">
        <w:rPr>
          <w:rFonts w:ascii="Times New Roman" w:hAnsi="Times New Roman" w:cs="Times New Roman"/>
          <w:sz w:val="24"/>
        </w:rPr>
        <w:t>)</w:t>
      </w:r>
    </w:p>
    <w:p w:rsidR="00CA7F3F" w:rsidRPr="00347788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результате значение игры: </w:t>
      </w:r>
      <w:r>
        <w:rPr>
          <w:rFonts w:ascii="Times New Roman" w:hAnsi="Times New Roman" w:cs="Times New Roman"/>
          <w:i/>
          <w:sz w:val="24"/>
          <w:lang w:val="en-US"/>
        </w:rPr>
        <w:t>v</w:t>
      </w:r>
      <w:r>
        <w:rPr>
          <w:rFonts w:ascii="Times New Roman" w:hAnsi="Times New Roman" w:cs="Times New Roman"/>
          <w:i/>
          <w:sz w:val="24"/>
        </w:rPr>
        <w:t xml:space="preserve"> </w:t>
      </w:r>
      <w:r w:rsidRPr="00CA7F3F">
        <w:rPr>
          <w:rFonts w:ascii="Times New Roman" w:hAnsi="Times New Roman" w:cs="Times New Roman"/>
          <w:sz w:val="24"/>
        </w:rPr>
        <w:t xml:space="preserve">= </w:t>
      </w:r>
      <w:r w:rsidR="00347788" w:rsidRPr="00347788">
        <w:rPr>
          <w:rFonts w:ascii="Times New Roman" w:hAnsi="Times New Roman" w:cs="Times New Roman"/>
          <w:sz w:val="24"/>
        </w:rPr>
        <w:t>31/10</w:t>
      </w:r>
    </w:p>
    <w:sectPr w:rsidR="00CA7F3F" w:rsidRPr="0034778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0A7932"/>
    <w:multiLevelType w:val="hybridMultilevel"/>
    <w:tmpl w:val="B16A9C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B0295A"/>
    <w:multiLevelType w:val="hybridMultilevel"/>
    <w:tmpl w:val="4B660DA6"/>
    <w:lvl w:ilvl="0" w:tplc="79C02A82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F33563"/>
    <w:multiLevelType w:val="hybridMultilevel"/>
    <w:tmpl w:val="65DADAD8"/>
    <w:lvl w:ilvl="0" w:tplc="CC9ACEA8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EF3D89"/>
    <w:multiLevelType w:val="hybridMultilevel"/>
    <w:tmpl w:val="365E2BE8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A93D67"/>
    <w:multiLevelType w:val="hybridMultilevel"/>
    <w:tmpl w:val="92A4FFE4"/>
    <w:lvl w:ilvl="0" w:tplc="89AC0E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2D6BF8"/>
    <w:multiLevelType w:val="hybridMultilevel"/>
    <w:tmpl w:val="A8684EDE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AD5CD0"/>
    <w:multiLevelType w:val="hybridMultilevel"/>
    <w:tmpl w:val="237482AA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6"/>
  </w:num>
  <w:num w:numId="6">
    <w:abstractNumId w:val="4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ED1"/>
    <w:rsid w:val="000A0351"/>
    <w:rsid w:val="00120CD8"/>
    <w:rsid w:val="00162D3D"/>
    <w:rsid w:val="00173B64"/>
    <w:rsid w:val="00176CB2"/>
    <w:rsid w:val="00224CD9"/>
    <w:rsid w:val="00235739"/>
    <w:rsid w:val="002C198A"/>
    <w:rsid w:val="002C30C4"/>
    <w:rsid w:val="002C3626"/>
    <w:rsid w:val="002D6555"/>
    <w:rsid w:val="002F4EA3"/>
    <w:rsid w:val="00321C9E"/>
    <w:rsid w:val="00323477"/>
    <w:rsid w:val="00336D65"/>
    <w:rsid w:val="003417CD"/>
    <w:rsid w:val="00347788"/>
    <w:rsid w:val="0036452B"/>
    <w:rsid w:val="00366FCA"/>
    <w:rsid w:val="00367A4B"/>
    <w:rsid w:val="003763EA"/>
    <w:rsid w:val="003A1FA2"/>
    <w:rsid w:val="003D29B6"/>
    <w:rsid w:val="003E2A5D"/>
    <w:rsid w:val="003F0709"/>
    <w:rsid w:val="00407ACC"/>
    <w:rsid w:val="0046184D"/>
    <w:rsid w:val="00465429"/>
    <w:rsid w:val="004744DF"/>
    <w:rsid w:val="00496F8D"/>
    <w:rsid w:val="004A1F1A"/>
    <w:rsid w:val="004D5F8B"/>
    <w:rsid w:val="004E6155"/>
    <w:rsid w:val="00530EEA"/>
    <w:rsid w:val="0057435B"/>
    <w:rsid w:val="005B4EF9"/>
    <w:rsid w:val="005D0C37"/>
    <w:rsid w:val="005D6C00"/>
    <w:rsid w:val="00632B85"/>
    <w:rsid w:val="00657162"/>
    <w:rsid w:val="006707A0"/>
    <w:rsid w:val="006936EF"/>
    <w:rsid w:val="006D3324"/>
    <w:rsid w:val="00720AA9"/>
    <w:rsid w:val="00725E12"/>
    <w:rsid w:val="007371D8"/>
    <w:rsid w:val="00745A66"/>
    <w:rsid w:val="007D0072"/>
    <w:rsid w:val="007D5D26"/>
    <w:rsid w:val="007D765A"/>
    <w:rsid w:val="007F1852"/>
    <w:rsid w:val="007F6F74"/>
    <w:rsid w:val="00801BD7"/>
    <w:rsid w:val="00825CA6"/>
    <w:rsid w:val="00924281"/>
    <w:rsid w:val="009449D2"/>
    <w:rsid w:val="00974AA6"/>
    <w:rsid w:val="00984ECA"/>
    <w:rsid w:val="00995CFD"/>
    <w:rsid w:val="009A5F70"/>
    <w:rsid w:val="009B157F"/>
    <w:rsid w:val="009C323C"/>
    <w:rsid w:val="009D778C"/>
    <w:rsid w:val="00A052F1"/>
    <w:rsid w:val="00A2084D"/>
    <w:rsid w:val="00A26BE9"/>
    <w:rsid w:val="00A7602A"/>
    <w:rsid w:val="00AA7621"/>
    <w:rsid w:val="00B13568"/>
    <w:rsid w:val="00B14F09"/>
    <w:rsid w:val="00B63759"/>
    <w:rsid w:val="00B66414"/>
    <w:rsid w:val="00BA1E0F"/>
    <w:rsid w:val="00BB7ED1"/>
    <w:rsid w:val="00C073BD"/>
    <w:rsid w:val="00CA7F3F"/>
    <w:rsid w:val="00CE2A92"/>
    <w:rsid w:val="00D45039"/>
    <w:rsid w:val="00D65CD7"/>
    <w:rsid w:val="00D93A53"/>
    <w:rsid w:val="00E54C63"/>
    <w:rsid w:val="00E62042"/>
    <w:rsid w:val="00EA43F3"/>
    <w:rsid w:val="00EC1F62"/>
    <w:rsid w:val="00EC6B65"/>
    <w:rsid w:val="00F27969"/>
    <w:rsid w:val="00F9432F"/>
    <w:rsid w:val="00FA3621"/>
    <w:rsid w:val="00FB6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42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2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6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61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0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7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9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5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image" Target="media/image104.png"/><Relationship Id="rId21" Type="http://schemas.openxmlformats.org/officeDocument/2006/relationships/image" Target="media/image15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63" Type="http://schemas.openxmlformats.org/officeDocument/2006/relationships/image" Target="media/image53.wmf"/><Relationship Id="rId68" Type="http://schemas.openxmlformats.org/officeDocument/2006/relationships/image" Target="media/image57.png"/><Relationship Id="rId84" Type="http://schemas.openxmlformats.org/officeDocument/2006/relationships/image" Target="media/image73.png"/><Relationship Id="rId89" Type="http://schemas.openxmlformats.org/officeDocument/2006/relationships/image" Target="media/image78.png"/><Relationship Id="rId112" Type="http://schemas.openxmlformats.org/officeDocument/2006/relationships/image" Target="media/image99.png"/><Relationship Id="rId133" Type="http://schemas.openxmlformats.org/officeDocument/2006/relationships/image" Target="media/image120.png"/><Relationship Id="rId138" Type="http://schemas.openxmlformats.org/officeDocument/2006/relationships/oleObject" Target="embeddings/oleObject9.bin"/><Relationship Id="rId16" Type="http://schemas.openxmlformats.org/officeDocument/2006/relationships/image" Target="media/image10.png"/><Relationship Id="rId107" Type="http://schemas.openxmlformats.org/officeDocument/2006/relationships/image" Target="media/image94.png"/><Relationship Id="rId11" Type="http://schemas.openxmlformats.org/officeDocument/2006/relationships/image" Target="media/image6.wmf"/><Relationship Id="rId32" Type="http://schemas.openxmlformats.org/officeDocument/2006/relationships/image" Target="media/image26.png"/><Relationship Id="rId37" Type="http://schemas.openxmlformats.org/officeDocument/2006/relationships/image" Target="media/image30.png"/><Relationship Id="rId53" Type="http://schemas.openxmlformats.org/officeDocument/2006/relationships/image" Target="media/image46.png"/><Relationship Id="rId58" Type="http://schemas.openxmlformats.org/officeDocument/2006/relationships/oleObject" Target="embeddings/oleObject3.bin"/><Relationship Id="rId74" Type="http://schemas.openxmlformats.org/officeDocument/2006/relationships/image" Target="media/image63.png"/><Relationship Id="rId79" Type="http://schemas.openxmlformats.org/officeDocument/2006/relationships/image" Target="media/image68.png"/><Relationship Id="rId102" Type="http://schemas.openxmlformats.org/officeDocument/2006/relationships/image" Target="media/image89.png"/><Relationship Id="rId123" Type="http://schemas.openxmlformats.org/officeDocument/2006/relationships/image" Target="media/image110.png"/><Relationship Id="rId128" Type="http://schemas.openxmlformats.org/officeDocument/2006/relationships/image" Target="media/image115.png"/><Relationship Id="rId144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7.bin"/><Relationship Id="rId95" Type="http://schemas.openxmlformats.org/officeDocument/2006/relationships/image" Target="media/image83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64" Type="http://schemas.openxmlformats.org/officeDocument/2006/relationships/oleObject" Target="embeddings/oleObject6.bin"/><Relationship Id="rId69" Type="http://schemas.openxmlformats.org/officeDocument/2006/relationships/image" Target="media/image58.png"/><Relationship Id="rId113" Type="http://schemas.openxmlformats.org/officeDocument/2006/relationships/image" Target="media/image100.png"/><Relationship Id="rId118" Type="http://schemas.openxmlformats.org/officeDocument/2006/relationships/image" Target="media/image105.png"/><Relationship Id="rId134" Type="http://schemas.openxmlformats.org/officeDocument/2006/relationships/image" Target="media/image121.png"/><Relationship Id="rId139" Type="http://schemas.openxmlformats.org/officeDocument/2006/relationships/image" Target="media/image125.wmf"/><Relationship Id="rId80" Type="http://schemas.openxmlformats.org/officeDocument/2006/relationships/image" Target="media/image69.png"/><Relationship Id="rId85" Type="http://schemas.openxmlformats.org/officeDocument/2006/relationships/image" Target="media/image74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oleObject" Target="embeddings/oleObject2.bin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1.wmf"/><Relationship Id="rId67" Type="http://schemas.openxmlformats.org/officeDocument/2006/relationships/image" Target="media/image56.png"/><Relationship Id="rId103" Type="http://schemas.openxmlformats.org/officeDocument/2006/relationships/image" Target="media/image90.png"/><Relationship Id="rId108" Type="http://schemas.openxmlformats.org/officeDocument/2006/relationships/image" Target="media/image95.png"/><Relationship Id="rId116" Type="http://schemas.openxmlformats.org/officeDocument/2006/relationships/image" Target="media/image103.png"/><Relationship Id="rId124" Type="http://schemas.openxmlformats.org/officeDocument/2006/relationships/image" Target="media/image111.png"/><Relationship Id="rId129" Type="http://schemas.openxmlformats.org/officeDocument/2006/relationships/image" Target="media/image116.png"/><Relationship Id="rId137" Type="http://schemas.openxmlformats.org/officeDocument/2006/relationships/image" Target="media/image124.wmf"/><Relationship Id="rId20" Type="http://schemas.openxmlformats.org/officeDocument/2006/relationships/image" Target="media/image14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62" Type="http://schemas.openxmlformats.org/officeDocument/2006/relationships/oleObject" Target="embeddings/oleObject5.bin"/><Relationship Id="rId70" Type="http://schemas.openxmlformats.org/officeDocument/2006/relationships/image" Target="media/image59.png"/><Relationship Id="rId75" Type="http://schemas.openxmlformats.org/officeDocument/2006/relationships/image" Target="media/image64.png"/><Relationship Id="rId83" Type="http://schemas.openxmlformats.org/officeDocument/2006/relationships/image" Target="media/image72.png"/><Relationship Id="rId88" Type="http://schemas.openxmlformats.org/officeDocument/2006/relationships/image" Target="media/image77.png"/><Relationship Id="rId91" Type="http://schemas.openxmlformats.org/officeDocument/2006/relationships/image" Target="media/image79.png"/><Relationship Id="rId96" Type="http://schemas.openxmlformats.org/officeDocument/2006/relationships/oleObject" Target="embeddings/oleObject8.bin"/><Relationship Id="rId111" Type="http://schemas.openxmlformats.org/officeDocument/2006/relationships/image" Target="media/image98.png"/><Relationship Id="rId132" Type="http://schemas.openxmlformats.org/officeDocument/2006/relationships/image" Target="media/image119.png"/><Relationship Id="rId140" Type="http://schemas.openxmlformats.org/officeDocument/2006/relationships/oleObject" Target="embeddings/oleObject10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50.wmf"/><Relationship Id="rId106" Type="http://schemas.openxmlformats.org/officeDocument/2006/relationships/image" Target="media/image93.png"/><Relationship Id="rId114" Type="http://schemas.openxmlformats.org/officeDocument/2006/relationships/image" Target="media/image101.png"/><Relationship Id="rId119" Type="http://schemas.openxmlformats.org/officeDocument/2006/relationships/image" Target="media/image106.png"/><Relationship Id="rId127" Type="http://schemas.openxmlformats.org/officeDocument/2006/relationships/image" Target="media/image114.png"/><Relationship Id="rId10" Type="http://schemas.openxmlformats.org/officeDocument/2006/relationships/image" Target="media/image5.png"/><Relationship Id="rId31" Type="http://schemas.openxmlformats.org/officeDocument/2006/relationships/image" Target="media/image25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oleObject" Target="embeddings/oleObject4.bin"/><Relationship Id="rId65" Type="http://schemas.openxmlformats.org/officeDocument/2006/relationships/image" Target="media/image54.png"/><Relationship Id="rId73" Type="http://schemas.openxmlformats.org/officeDocument/2006/relationships/image" Target="media/image62.png"/><Relationship Id="rId78" Type="http://schemas.openxmlformats.org/officeDocument/2006/relationships/image" Target="media/image67.png"/><Relationship Id="rId81" Type="http://schemas.openxmlformats.org/officeDocument/2006/relationships/image" Target="media/image70.png"/><Relationship Id="rId86" Type="http://schemas.openxmlformats.org/officeDocument/2006/relationships/image" Target="media/image75.png"/><Relationship Id="rId94" Type="http://schemas.openxmlformats.org/officeDocument/2006/relationships/image" Target="media/image82.png"/><Relationship Id="rId99" Type="http://schemas.openxmlformats.org/officeDocument/2006/relationships/image" Target="media/image86.png"/><Relationship Id="rId101" Type="http://schemas.openxmlformats.org/officeDocument/2006/relationships/image" Target="media/image88.png"/><Relationship Id="rId122" Type="http://schemas.openxmlformats.org/officeDocument/2006/relationships/image" Target="media/image109.png"/><Relationship Id="rId130" Type="http://schemas.openxmlformats.org/officeDocument/2006/relationships/image" Target="media/image117.png"/><Relationship Id="rId135" Type="http://schemas.openxmlformats.org/officeDocument/2006/relationships/image" Target="media/image122.png"/><Relationship Id="rId143" Type="http://schemas.openxmlformats.org/officeDocument/2006/relationships/image" Target="media/image127.w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2.png"/><Relationship Id="rId109" Type="http://schemas.openxmlformats.org/officeDocument/2006/relationships/image" Target="media/image96.png"/><Relationship Id="rId34" Type="http://schemas.openxmlformats.org/officeDocument/2006/relationships/image" Target="media/image27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76" Type="http://schemas.openxmlformats.org/officeDocument/2006/relationships/image" Target="media/image65.png"/><Relationship Id="rId97" Type="http://schemas.openxmlformats.org/officeDocument/2006/relationships/image" Target="media/image84.png"/><Relationship Id="rId104" Type="http://schemas.openxmlformats.org/officeDocument/2006/relationships/image" Target="media/image91.png"/><Relationship Id="rId120" Type="http://schemas.openxmlformats.org/officeDocument/2006/relationships/image" Target="media/image107.png"/><Relationship Id="rId125" Type="http://schemas.openxmlformats.org/officeDocument/2006/relationships/image" Target="media/image112.png"/><Relationship Id="rId141" Type="http://schemas.openxmlformats.org/officeDocument/2006/relationships/image" Target="media/image126.wmf"/><Relationship Id="rId146" Type="http://schemas.openxmlformats.org/officeDocument/2006/relationships/glossaryDocument" Target="glossary/document.xml"/><Relationship Id="rId7" Type="http://schemas.openxmlformats.org/officeDocument/2006/relationships/image" Target="media/image2.emf"/><Relationship Id="rId71" Type="http://schemas.openxmlformats.org/officeDocument/2006/relationships/image" Target="media/image60.png"/><Relationship Id="rId92" Type="http://schemas.openxmlformats.org/officeDocument/2006/relationships/image" Target="media/image80.png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66" Type="http://schemas.openxmlformats.org/officeDocument/2006/relationships/image" Target="media/image55.png"/><Relationship Id="rId87" Type="http://schemas.openxmlformats.org/officeDocument/2006/relationships/image" Target="media/image76.png"/><Relationship Id="rId110" Type="http://schemas.openxmlformats.org/officeDocument/2006/relationships/image" Target="media/image97.png"/><Relationship Id="rId115" Type="http://schemas.openxmlformats.org/officeDocument/2006/relationships/image" Target="media/image102.png"/><Relationship Id="rId131" Type="http://schemas.openxmlformats.org/officeDocument/2006/relationships/image" Target="media/image118.png"/><Relationship Id="rId136" Type="http://schemas.openxmlformats.org/officeDocument/2006/relationships/image" Target="media/image123.png"/><Relationship Id="rId61" Type="http://schemas.openxmlformats.org/officeDocument/2006/relationships/image" Target="media/image52.wmf"/><Relationship Id="rId82" Type="http://schemas.openxmlformats.org/officeDocument/2006/relationships/image" Target="media/image71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8.png"/><Relationship Id="rId56" Type="http://schemas.openxmlformats.org/officeDocument/2006/relationships/image" Target="media/image49.png"/><Relationship Id="rId77" Type="http://schemas.openxmlformats.org/officeDocument/2006/relationships/image" Target="media/image66.png"/><Relationship Id="rId100" Type="http://schemas.openxmlformats.org/officeDocument/2006/relationships/image" Target="media/image87.png"/><Relationship Id="rId105" Type="http://schemas.openxmlformats.org/officeDocument/2006/relationships/image" Target="media/image92.png"/><Relationship Id="rId126" Type="http://schemas.openxmlformats.org/officeDocument/2006/relationships/image" Target="media/image113.png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44.png"/><Relationship Id="rId72" Type="http://schemas.openxmlformats.org/officeDocument/2006/relationships/image" Target="media/image61.png"/><Relationship Id="rId93" Type="http://schemas.openxmlformats.org/officeDocument/2006/relationships/image" Target="media/image81.png"/><Relationship Id="rId98" Type="http://schemas.openxmlformats.org/officeDocument/2006/relationships/image" Target="media/image85.png"/><Relationship Id="rId121" Type="http://schemas.openxmlformats.org/officeDocument/2006/relationships/image" Target="media/image108.png"/><Relationship Id="rId142" Type="http://schemas.openxmlformats.org/officeDocument/2006/relationships/oleObject" Target="embeddings/oleObject1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32657A248834F21B536AEE7BC24DE7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A39A50B-1800-47DD-845C-7C812B6DDC6F}"/>
      </w:docPartPr>
      <w:docPartBody>
        <w:p w:rsidR="00826925" w:rsidRDefault="003A4BAB" w:rsidP="003A4BAB">
          <w:pPr>
            <w:pStyle w:val="832657A248834F21B536AEE7BC24DE7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02F8F3A1AC04B3CB30C2826E37D927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4D4370-9293-4A07-A3AF-0D78EE02C04B}"/>
      </w:docPartPr>
      <w:docPartBody>
        <w:p w:rsidR="00826925" w:rsidRDefault="003A4BAB" w:rsidP="003A4BAB">
          <w:pPr>
            <w:pStyle w:val="802F8F3A1AC04B3CB30C2826E37D927D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9F44413AD6C4429A7D94E86DECC16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74A3D2-9504-4BC5-B87A-29FD65D06D3F}"/>
      </w:docPartPr>
      <w:docPartBody>
        <w:p w:rsidR="00826925" w:rsidRDefault="003A4BAB" w:rsidP="003A4BAB">
          <w:pPr>
            <w:pStyle w:val="29F44413AD6C4429A7D94E86DECC16C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087351963FFA49DE9AB9A1BAF9593F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65A6A86-BD1F-49CC-ACE5-F6CB5B5182EA}"/>
      </w:docPartPr>
      <w:docPartBody>
        <w:p w:rsidR="00826925" w:rsidRDefault="003A4BAB" w:rsidP="003A4BAB">
          <w:pPr>
            <w:pStyle w:val="087351963FFA49DE9AB9A1BAF9593F4D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5D3BDFB10DCF41CC894933E6EE98609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C36750A-AF01-4E1C-AB98-4FE6E3D32074}"/>
      </w:docPartPr>
      <w:docPartBody>
        <w:p w:rsidR="00826925" w:rsidRDefault="003A4BAB" w:rsidP="003A4BAB">
          <w:pPr>
            <w:pStyle w:val="5D3BDFB10DCF41CC894933E6EE986094"/>
          </w:pPr>
          <w:r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BAB"/>
    <w:rsid w:val="000E5773"/>
    <w:rsid w:val="00114AE4"/>
    <w:rsid w:val="003A4BAB"/>
    <w:rsid w:val="003C6A95"/>
    <w:rsid w:val="00826925"/>
    <w:rsid w:val="00B6387D"/>
    <w:rsid w:val="00DA6058"/>
    <w:rsid w:val="00E93256"/>
    <w:rsid w:val="00F63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0</TotalTime>
  <Pages>29</Pages>
  <Words>2205</Words>
  <Characters>12570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avryonova.marina@gmail.com</dc:creator>
  <cp:lastModifiedBy>артём швадченко</cp:lastModifiedBy>
  <cp:revision>16</cp:revision>
  <dcterms:created xsi:type="dcterms:W3CDTF">2023-11-29T12:24:00Z</dcterms:created>
  <dcterms:modified xsi:type="dcterms:W3CDTF">2024-12-12T17:29:00Z</dcterms:modified>
</cp:coreProperties>
</file>